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35BE" w:rsidRDefault="00EB030E" w:rsidP="009135BE">
      <w:pPr>
        <w:bidi/>
        <w:jc w:val="center"/>
        <w:rPr>
          <w:rtl/>
        </w:rPr>
      </w:pPr>
      <w:r>
        <w:rPr>
          <w:noProof/>
          <w:rtl/>
        </w:rPr>
        <w:pict>
          <v:group id="_x0000_s1106" style="position:absolute;left:0;text-align:left;margin-left:-134.35pt;margin-top:-100.85pt;width:676.5pt;height:254.6pt;z-index:-251577344" coordorigin="-1386,-3600" coordsize="13530,5092" o:regroupid="9">
            <v:group id="_x0000_s1039" style="position:absolute;left:-1386;top:-3600;width:13530;height:5092" coordorigin="-1380,-60" coordsize="13530,5220" o:regroupid="10">
              <v:group id="_x0000_s1037" style="position:absolute;left:-1380;top:-60;width:13530;height:5220" coordorigin="-1380,-60" coordsize="13530,5220">
                <v:group id="_x0000_s1035" style="position:absolute;left:-690;top:-60;width:12840;height:5220" coordorigin="-690,-60" coordsize="12840,5220">
                  <v:group id="_x0000_s1030" style="position:absolute;left:-690;top:-60;width:12840;height:5220" coordorigin="-690,-60" coordsize="12840,5220">
                    <v:group id="_x0000_s1029" style="position:absolute;left:-690;top:-60;width:12840;height:5220" coordorigin="-690,-60" coordsize="12840,5220">
                      <v:rect id="_x0000_s1026" style="position:absolute;left:-270;top:-60;width:12420;height:3360" fillcolor="#548dd4 [1951]" stroked="f"/>
                      <v:roundrect id="_x0000_s1027" style="position:absolute;left:-690;top:2686;width:10905;height:2474" arcsize="10923f" stroked="f"/>
                    </v:group>
                    <v:rect id="_x0000_s1028" style="position:absolute;left:10215;top:3466;width:1935;height:480" fillcolor="#548dd4 [1951]" stroked="f"/>
                  </v:group>
                  <v:group id="_x0000_s1034" style="position:absolute;left:10005;top:1005;width:1170;height:705" coordorigin="9855,795" coordsize="1170,705"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_x0000_s1032" type="#_x0000_t55" style="position:absolute;left:10365;top:795;width:660;height:705;flip:x" adj="10039" fillcolor="#dbe5f1 [660]" stroked="f" strokecolor="#c6d9f1 [671]"/>
                    <v:shape id="_x0000_s1033" type="#_x0000_t55" style="position:absolute;left:9855;top:795;width:660;height:705;flip:x" adj="10039" fillcolor="#8db3e2 [1311]" stroked="f"/>
                  </v:group>
                </v:group>
                <v:oval id="_x0000_s1036" style="position:absolute;left:-1380;top:63;width:3615;height:3585" fillcolor="#00b0f0" strokecolor="#f2f2f2 [3041]" strokeweight="10pt">
                  <v:shadow on="t" color="#243f60 [1604]" opacity=".5" offset="6pt,-6pt"/>
                  <v:textbox style="mso-next-textbox:#_x0000_s1036">
                    <w:txbxContent>
                      <w:p w:rsidR="00486818" w:rsidRDefault="00486818"/>
                    </w:txbxContent>
                  </v:textbox>
                </v:oval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8" type="#_x0000_t202" style="position:absolute;left:2775;top:636;width:6833;height:1644;mso-width-relative:margin;mso-height-relative:margin" filled="f" stroked="f">
                <v:textbox style="mso-next-textbox:#_x0000_s1038">
                  <w:txbxContent>
                    <w:p w:rsidR="00486818" w:rsidRPr="00173067" w:rsidRDefault="00486818" w:rsidP="00D63DEF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52"/>
                          <w:szCs w:val="52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96"/>
                          <w:szCs w:val="96"/>
                          <w:rtl/>
                          <w:lang w:bidi="ar-MA"/>
                        </w:rPr>
                        <w:t xml:space="preserve">الأعداد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96"/>
                          <w:szCs w:val="96"/>
                          <w:rtl/>
                          <w:lang w:bidi="ar-MA"/>
                        </w:rPr>
                        <w:t>الكسرية</w:t>
                      </w:r>
                      <w:proofErr w:type="spellEnd"/>
                    </w:p>
                  </w:txbxContent>
                </v:textbox>
              </v:shape>
            </v:group>
            <v:oval id="_x0000_s1041" style="position:absolute;left:-276;top:-3172;width:2235;height:3012" o:regroupid="10" filled="f" stroked="f">
              <v:textbox style="mso-next-textbox:#_x0000_s1041">
                <w:txbxContent>
                  <w:p w:rsidR="00486818" w:rsidRPr="00335570" w:rsidRDefault="006041CC" w:rsidP="00320BFF">
                    <w:pPr>
                      <w:rPr>
                        <w:b/>
                        <w:bCs/>
                        <w:color w:val="FFFFFF" w:themeColor="background1"/>
                        <w:sz w:val="96"/>
                        <w:szCs w:val="96"/>
                        <w:lang w:bidi="ar-MA"/>
                      </w:rPr>
                    </w:pPr>
                    <w:r>
                      <w:rPr>
                        <w:b/>
                        <w:bCs/>
                        <w:color w:val="FFFFFF" w:themeColor="background1"/>
                        <w:sz w:val="96"/>
                        <w:szCs w:val="96"/>
                        <w:lang w:bidi="ar-MA"/>
                      </w:rPr>
                      <w:t>3</w:t>
                    </w:r>
                  </w:p>
                </w:txbxContent>
              </v:textbox>
            </v:oval>
          </v:group>
        </w:pict>
      </w:r>
    </w:p>
    <w:p w:rsidR="00D63DEF" w:rsidRDefault="00EB030E" w:rsidP="009135BE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en-US"/>
        </w:rPr>
        <w:pict>
          <v:shape id="_x0000_s1466" type="#_x0000_t202" style="position:absolute;left:0;text-align:left;margin-left:5.25pt;margin-top:13.45pt;width:445.75pt;height:640.5pt;z-index:251807744;mso-width-relative:margin;mso-height-relative:margin" filled="f" stroked="f">
            <v:textbox>
              <w:txbxContent>
                <w:p w:rsidR="00486818" w:rsidRDefault="00486818" w:rsidP="006A4737">
                  <w:pPr>
                    <w:bidi/>
                    <w:rPr>
                      <w:noProof/>
                      <w:sz w:val="28"/>
                      <w:szCs w:val="28"/>
                    </w:rPr>
                  </w:pPr>
                </w:p>
                <w:p w:rsidR="00486818" w:rsidRDefault="00486818" w:rsidP="00263C63">
                  <w:pPr>
                    <w:bidi/>
                    <w:rPr>
                      <w:sz w:val="28"/>
                      <w:szCs w:val="28"/>
                    </w:rPr>
                  </w:pPr>
                </w:p>
                <w:p w:rsidR="00486818" w:rsidRDefault="00486818" w:rsidP="004040AF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</w:p>
                <w:p w:rsidR="00486818" w:rsidRDefault="00486818" w:rsidP="00AD127B">
                  <w:pPr>
                    <w:bidi/>
                    <w:rPr>
                      <w:sz w:val="28"/>
                      <w:szCs w:val="28"/>
                    </w:rPr>
                  </w:pPr>
                </w:p>
                <w:p w:rsidR="00486818" w:rsidRDefault="00486818" w:rsidP="004040AF">
                  <w:pPr>
                    <w:bidi/>
                    <w:rPr>
                      <w:rtl/>
                    </w:rPr>
                  </w:pPr>
                </w:p>
                <w:p w:rsidR="00486818" w:rsidRDefault="00486818" w:rsidP="00263C63">
                  <w:pPr>
                    <w:bidi/>
                    <w:rPr>
                      <w:rtl/>
                    </w:rPr>
                  </w:pPr>
                </w:p>
                <w:p w:rsidR="00486818" w:rsidRDefault="00486818" w:rsidP="00263C63">
                  <w:pPr>
                    <w:bidi/>
                    <w:rPr>
                      <w:rtl/>
                    </w:rPr>
                  </w:pPr>
                </w:p>
                <w:p w:rsidR="00486818" w:rsidRDefault="00486818" w:rsidP="00263C63">
                  <w:pPr>
                    <w:bidi/>
                    <w:rPr>
                      <w:rtl/>
                    </w:rPr>
                  </w:pPr>
                </w:p>
                <w:p w:rsidR="00486818" w:rsidRPr="00263C63" w:rsidRDefault="00486818" w:rsidP="00263C63">
                  <w:pPr>
                    <w:bidi/>
                  </w:pPr>
                  <w:r w:rsidRPr="00263C63">
                    <w:rPr>
                      <w:rtl/>
                      <w:lang w:bidi="ar-MA"/>
                    </w:rPr>
                    <w:t xml:space="preserve">   </w:t>
                  </w:r>
                  <w:r w:rsidRPr="00263C63">
                    <w:rPr>
                      <w:rtl/>
                    </w:rPr>
                    <w:t xml:space="preserve">قبل أكثر من 4000 سنة </w:t>
                  </w:r>
                  <w:proofErr w:type="spellStart"/>
                  <w:r w:rsidRPr="00263C63">
                    <w:rPr>
                      <w:rtl/>
                    </w:rPr>
                    <w:t>مضت،</w:t>
                  </w:r>
                  <w:proofErr w:type="spellEnd"/>
                  <w:r w:rsidRPr="00263C63">
                    <w:rPr>
                      <w:rtl/>
                    </w:rPr>
                    <w:t xml:space="preserve"> استخدم الفلكيون من قدامى البابليين الكسور الناتجة عن تقسيم وحدة إلى 60 </w:t>
                  </w:r>
                  <w:proofErr w:type="spellStart"/>
                  <w:r w:rsidRPr="00263C63">
                    <w:rPr>
                      <w:rtl/>
                    </w:rPr>
                    <w:t>جزءًا،</w:t>
                  </w:r>
                  <w:proofErr w:type="spellEnd"/>
                  <w:r w:rsidRPr="00263C63">
                    <w:rPr>
                      <w:rtl/>
                    </w:rPr>
                    <w:t xml:space="preserve"> ثم تقسيم كل جزء من هذه الأجزاء إلى 60 </w:t>
                  </w:r>
                  <w:proofErr w:type="spellStart"/>
                  <w:r w:rsidRPr="00263C63">
                    <w:rPr>
                      <w:rtl/>
                    </w:rPr>
                    <w:t>جزءًا،</w:t>
                  </w:r>
                  <w:proofErr w:type="spellEnd"/>
                  <w:r w:rsidRPr="00263C63">
                    <w:rPr>
                      <w:rtl/>
                    </w:rPr>
                    <w:t xml:space="preserve"> وهكذا. ومازال هذا </w:t>
                  </w:r>
                  <w:proofErr w:type="gramStart"/>
                  <w:r w:rsidRPr="00263C63">
                    <w:rPr>
                      <w:rtl/>
                    </w:rPr>
                    <w:t>النظام</w:t>
                  </w:r>
                  <w:proofErr w:type="gramEnd"/>
                  <w:r w:rsidRPr="00263C63">
                    <w:rPr>
                      <w:rtl/>
                    </w:rPr>
                    <w:t xml:space="preserve"> معمولاً به في تحديد الزمن وفي قياس الزوايا بالدقائق والثواني</w:t>
                  </w:r>
                  <w:r w:rsidRPr="00263C63">
                    <w:t>.</w:t>
                  </w:r>
                </w:p>
                <w:p w:rsidR="00486818" w:rsidRPr="00263C63" w:rsidRDefault="00486818" w:rsidP="00263C63">
                  <w:pPr>
                    <w:bidi/>
                  </w:pPr>
                  <w:r w:rsidRPr="00263C63">
                    <w:rPr>
                      <w:rtl/>
                      <w:lang w:bidi="ar-MA"/>
                    </w:rPr>
                    <w:t xml:space="preserve">   </w:t>
                  </w:r>
                  <w:r w:rsidRPr="00263C63">
                    <w:rPr>
                      <w:rtl/>
                    </w:rPr>
                    <w:t>وإبان النهضة العلمية في العالم الإسلامي اخ</w:t>
                  </w:r>
                  <w:proofErr w:type="gramStart"/>
                  <w:r w:rsidRPr="00263C63">
                    <w:rPr>
                      <w:rtl/>
                    </w:rPr>
                    <w:t>ترع الع</w:t>
                  </w:r>
                  <w:proofErr w:type="gramEnd"/>
                  <w:r w:rsidRPr="00263C63">
                    <w:rPr>
                      <w:rtl/>
                    </w:rPr>
                    <w:t xml:space="preserve">لماء العرب والمسلمون طريقة لتسهيل حساب الكسور الستينية. وكان أول من قام بذلك ا بن يحيى المغربي (ت </w:t>
                  </w:r>
                  <w:proofErr w:type="spellStart"/>
                  <w:r w:rsidRPr="00263C63">
                    <w:rPr>
                      <w:rtl/>
                    </w:rPr>
                    <w:t>570هـ</w:t>
                  </w:r>
                  <w:proofErr w:type="spellEnd"/>
                  <w:r w:rsidRPr="00263C63">
                    <w:rPr>
                      <w:rtl/>
                    </w:rPr>
                    <w:t xml:space="preserve"> </w:t>
                  </w:r>
                  <w:proofErr w:type="spellStart"/>
                  <w:r w:rsidRPr="00263C63">
                    <w:rPr>
                      <w:rtl/>
                    </w:rPr>
                    <w:t>،</w:t>
                  </w:r>
                  <w:proofErr w:type="spellEnd"/>
                  <w:r w:rsidRPr="00263C63">
                    <w:rPr>
                      <w:rtl/>
                    </w:rPr>
                    <w:t xml:space="preserve"> </w:t>
                  </w:r>
                  <w:proofErr w:type="spellStart"/>
                  <w:r w:rsidRPr="00263C63">
                    <w:rPr>
                      <w:rtl/>
                    </w:rPr>
                    <w:t>1175م).</w:t>
                  </w:r>
                  <w:proofErr w:type="spellEnd"/>
                  <w:r w:rsidRPr="00263C63">
                    <w:rPr>
                      <w:rtl/>
                    </w:rPr>
                    <w:t xml:space="preserve"> فقد عرض الطريقة الجديدة التي تقوم على النظام العشري في كتابه</w:t>
                  </w:r>
                  <w:r w:rsidRPr="00263C63">
                    <w:t xml:space="preserve"> </w:t>
                  </w:r>
                  <w:r w:rsidRPr="00263C63">
                    <w:rPr>
                      <w:b/>
                      <w:bCs/>
                      <w:rtl/>
                    </w:rPr>
                    <w:t>القوامي في الحساب الهندي</w:t>
                  </w:r>
                  <w:r w:rsidRPr="00263C63">
                    <w:t xml:space="preserve">. </w:t>
                  </w:r>
                  <w:r w:rsidRPr="00263C63">
                    <w:rPr>
                      <w:rtl/>
                    </w:rPr>
                    <w:t xml:space="preserve">ثم جاء من بعده </w:t>
                  </w:r>
                  <w:proofErr w:type="spellStart"/>
                  <w:r w:rsidRPr="00263C63">
                    <w:rPr>
                      <w:rtl/>
                    </w:rPr>
                    <w:t>غياث</w:t>
                  </w:r>
                  <w:proofErr w:type="spellEnd"/>
                  <w:r w:rsidRPr="00263C63">
                    <w:rPr>
                      <w:rtl/>
                    </w:rPr>
                    <w:t xml:space="preserve"> الدين </w:t>
                  </w:r>
                  <w:proofErr w:type="spellStart"/>
                  <w:r w:rsidRPr="00263C63">
                    <w:rPr>
                      <w:rtl/>
                    </w:rPr>
                    <w:t>الكاشي</w:t>
                  </w:r>
                  <w:proofErr w:type="spellEnd"/>
                  <w:r w:rsidRPr="00263C63">
                    <w:rPr>
                      <w:rtl/>
                    </w:rPr>
                    <w:t xml:space="preserve"> فطوّر طريق</w:t>
                  </w:r>
                  <w:r w:rsidRPr="00263C63">
                    <w:rPr>
                      <w:rtl/>
                      <w:lang w:bidi="ar-MA"/>
                    </w:rPr>
                    <w:t>ته</w:t>
                  </w:r>
                  <w:r w:rsidRPr="00263C63">
                    <w:rPr>
                      <w:rtl/>
                    </w:rPr>
                    <w:t xml:space="preserve"> في كتابه</w:t>
                  </w:r>
                  <w:r w:rsidRPr="00263C63">
                    <w:t xml:space="preserve"> </w:t>
                  </w:r>
                  <w:r w:rsidRPr="00263C63">
                    <w:rPr>
                      <w:b/>
                      <w:bCs/>
                      <w:rtl/>
                    </w:rPr>
                    <w:t>مفتاح الحساب</w:t>
                  </w:r>
                  <w:r w:rsidRPr="00263C63">
                    <w:t xml:space="preserve">. </w:t>
                  </w:r>
                  <w:proofErr w:type="gramStart"/>
                  <w:r w:rsidRPr="00263C63">
                    <w:rPr>
                      <w:rtl/>
                    </w:rPr>
                    <w:t>وقد</w:t>
                  </w:r>
                  <w:proofErr w:type="gramEnd"/>
                  <w:r w:rsidRPr="00263C63">
                    <w:rPr>
                      <w:rtl/>
                    </w:rPr>
                    <w:t xml:space="preserve"> ذكر أنه هو الذي اخترع الكسور ليسهل الحساب للأشخاص الذين يجهلون الطريقة الستينية</w:t>
                  </w:r>
                  <w:r w:rsidRPr="00263C63">
                    <w:t>.</w:t>
                  </w:r>
                  <w:r w:rsidRPr="00263C63">
                    <w:rPr>
                      <w:rtl/>
                      <w:lang w:bidi="ar-MA"/>
                    </w:rPr>
                    <w:t xml:space="preserve"> </w:t>
                  </w:r>
                </w:p>
                <w:p w:rsidR="00486818" w:rsidRPr="00263C63" w:rsidRDefault="00486818" w:rsidP="00263C63">
                  <w:pPr>
                    <w:bidi/>
                  </w:pPr>
                  <w:r w:rsidRPr="00263C63">
                    <w:rPr>
                      <w:rtl/>
                      <w:lang w:bidi="ar-MA"/>
                    </w:rPr>
                    <w:t xml:space="preserve">   </w:t>
                  </w:r>
                  <w:r w:rsidRPr="00263C63">
                    <w:rPr>
                      <w:rtl/>
                    </w:rPr>
                    <w:t xml:space="preserve">واستخدم علماء الرياضيات المصريون الذين ساعدوا في بناء الأهرامات قبل أكثر من 4000 سنة مضت الكسور التي فيها البسط 1 فقط. وتسمى مثل هذه </w:t>
                  </w:r>
                  <w:proofErr w:type="gramStart"/>
                  <w:r w:rsidRPr="00263C63">
                    <w:rPr>
                      <w:rtl/>
                    </w:rPr>
                    <w:t>الكسور</w:t>
                  </w:r>
                  <w:proofErr w:type="gramEnd"/>
                  <w:r w:rsidRPr="00263C63">
                    <w:rPr>
                      <w:rtl/>
                    </w:rPr>
                    <w:t xml:space="preserve"> كسور وحدة. وقد أد</w:t>
                  </w:r>
                  <w:proofErr w:type="gramStart"/>
                  <w:r w:rsidRPr="00263C63">
                    <w:rPr>
                      <w:rtl/>
                    </w:rPr>
                    <w:t>ى ال</w:t>
                  </w:r>
                  <w:proofErr w:type="gramEnd"/>
                  <w:r w:rsidRPr="00263C63">
                    <w:rPr>
                      <w:rtl/>
                    </w:rPr>
                    <w:t xml:space="preserve">اقتصار على استخدام كسور الوحدة </w:t>
                  </w:r>
                  <w:proofErr w:type="spellStart"/>
                  <w:r w:rsidRPr="00263C63">
                    <w:rPr>
                      <w:rtl/>
                    </w:rPr>
                    <w:t>فقط،</w:t>
                  </w:r>
                  <w:proofErr w:type="spellEnd"/>
                  <w:r w:rsidRPr="00263C63">
                    <w:rPr>
                      <w:rtl/>
                    </w:rPr>
                    <w:t xml:space="preserve"> إلى ضرورة التعبير عن الأجزاء </w:t>
                  </w:r>
                  <w:proofErr w:type="spellStart"/>
                  <w:r w:rsidRPr="00263C63">
                    <w:rPr>
                      <w:rtl/>
                    </w:rPr>
                    <w:t>الكسرية</w:t>
                  </w:r>
                  <w:proofErr w:type="spellEnd"/>
                  <w:r w:rsidRPr="00263C63">
                    <w:rPr>
                      <w:rtl/>
                    </w:rPr>
                    <w:t xml:space="preserve"> الأخرى على شكل مجاميع. مثلا يعبر عن </w:t>
                  </w:r>
                  <w:proofErr w:type="spellStart"/>
                  <w:r w:rsidRPr="00263C63">
                    <w:rPr>
                      <w:rtl/>
                    </w:rPr>
                    <w:t>¾</w:t>
                  </w:r>
                  <w:proofErr w:type="spellEnd"/>
                  <w:r w:rsidRPr="00263C63">
                    <w:rPr>
                      <w:rtl/>
                    </w:rPr>
                    <w:t xml:space="preserve"> بدلالة كسور الوحدة على الشك</w:t>
                  </w:r>
                  <w:r w:rsidRPr="00263C63">
                    <w:rPr>
                      <w:rtl/>
                      <w:lang w:bidi="ar-MA"/>
                    </w:rPr>
                    <w:t xml:space="preserve">ل </w:t>
                  </w:r>
                  <w:r w:rsidRPr="00263C63">
                    <w:t>½ + ¼</w:t>
                  </w:r>
                  <w:proofErr w:type="spellStart"/>
                  <w:r w:rsidRPr="00263C63">
                    <w:rPr>
                      <w:rtl/>
                      <w:lang w:bidi="ar-MA"/>
                    </w:rPr>
                    <w:t>.</w:t>
                  </w:r>
                  <w:proofErr w:type="spellEnd"/>
                </w:p>
                <w:p w:rsidR="00486818" w:rsidRDefault="00486818" w:rsidP="00263C63">
                  <w:pPr>
                    <w:bidi/>
                    <w:rPr>
                      <w:rtl/>
                      <w:lang w:bidi="ar-MA"/>
                    </w:rPr>
                  </w:pPr>
                  <w:r w:rsidRPr="00263C63">
                    <w:rPr>
                      <w:rtl/>
                      <w:lang w:bidi="ar-MA"/>
                    </w:rPr>
                    <w:t xml:space="preserve">    </w:t>
                  </w:r>
                  <w:r w:rsidRPr="00263C63">
                    <w:rPr>
                      <w:rtl/>
                    </w:rPr>
                    <w:t xml:space="preserve">وقبل 2,000 سنة كتب الإغريق القدامى عن الكسور بشكل يكون فيه البسط في الأسفل والمقام في </w:t>
                  </w:r>
                  <w:proofErr w:type="spellStart"/>
                  <w:r w:rsidRPr="00263C63">
                    <w:rPr>
                      <w:rtl/>
                    </w:rPr>
                    <w:t>الأعلى،</w:t>
                  </w:r>
                  <w:proofErr w:type="spellEnd"/>
                  <w:r w:rsidRPr="00263C63">
                    <w:rPr>
                      <w:rtl/>
                    </w:rPr>
                    <w:t xml:space="preserve"> ولم يفرقوا بين البسط والمقام بخط. وقد بد</w:t>
                  </w:r>
                  <w:r w:rsidRPr="00263C63">
                    <w:rPr>
                      <w:rtl/>
                      <w:lang w:bidi="ar-MA"/>
                    </w:rPr>
                    <w:t>أ</w:t>
                  </w:r>
                  <w:proofErr w:type="spellStart"/>
                  <w:r w:rsidRPr="00263C63">
                    <w:rPr>
                      <w:rtl/>
                    </w:rPr>
                    <w:t>وا</w:t>
                  </w:r>
                  <w:proofErr w:type="spellEnd"/>
                  <w:r w:rsidRPr="00263C63">
                    <w:rPr>
                      <w:rtl/>
                    </w:rPr>
                    <w:t xml:space="preserve"> فيما </w:t>
                  </w:r>
                  <w:proofErr w:type="spellStart"/>
                  <w:r w:rsidRPr="00263C63">
                    <w:rPr>
                      <w:rtl/>
                    </w:rPr>
                    <w:t>بعد،</w:t>
                  </w:r>
                  <w:proofErr w:type="spellEnd"/>
                  <w:r w:rsidRPr="00263C63">
                    <w:rPr>
                      <w:rtl/>
                    </w:rPr>
                    <w:t xml:space="preserve"> بكتابة الكسور بشكل يكون فيه البسط في </w:t>
                  </w:r>
                  <w:proofErr w:type="spellStart"/>
                  <w:r w:rsidRPr="00263C63">
                    <w:rPr>
                      <w:rtl/>
                    </w:rPr>
                    <w:t>الأعلى،</w:t>
                  </w:r>
                  <w:proofErr w:type="spellEnd"/>
                  <w:r w:rsidRPr="00263C63">
                    <w:rPr>
                      <w:rtl/>
                    </w:rPr>
                    <w:t xml:space="preserve"> والمقام في الأسفل. وقد أخذ علماء </w:t>
                  </w:r>
                  <w:proofErr w:type="gramStart"/>
                  <w:r w:rsidRPr="00263C63">
                    <w:rPr>
                      <w:rtl/>
                    </w:rPr>
                    <w:t>الرياضيات</w:t>
                  </w:r>
                  <w:proofErr w:type="gramEnd"/>
                  <w:r w:rsidRPr="00263C63">
                    <w:rPr>
                      <w:rtl/>
                    </w:rPr>
                    <w:t xml:space="preserve"> الهنود هذه الطريقة في كتابة الكسور من اليونانيين القدامى</w:t>
                  </w:r>
                  <w:r w:rsidRPr="00263C63">
                    <w:t>.</w:t>
                  </w:r>
                  <w:r w:rsidRPr="00263C63">
                    <w:rPr>
                      <w:rtl/>
                      <w:lang w:bidi="ar-MA"/>
                    </w:rPr>
                    <w:t xml:space="preserve"> </w:t>
                  </w:r>
                </w:p>
                <w:p w:rsidR="00486818" w:rsidRPr="00263C63" w:rsidRDefault="00486818" w:rsidP="00263C63">
                  <w:pPr>
                    <w:bidi/>
                  </w:pPr>
                  <w:r w:rsidRPr="00263C63">
                    <w:rPr>
                      <w:rtl/>
                    </w:rPr>
                    <w:t>وخلال القرن الثامن الميلادي فتح العرب أجزاء من الهند وتعلموا هناك النظام العشري. وقد نشر</w:t>
                  </w:r>
                  <w:r w:rsidRPr="00263C63">
                    <w:rPr>
                      <w:rtl/>
                      <w:lang w:bidi="ar-MA"/>
                    </w:rPr>
                    <w:t>و</w:t>
                  </w:r>
                  <w:r w:rsidRPr="00263C63">
                    <w:rPr>
                      <w:rtl/>
                    </w:rPr>
                    <w:t xml:space="preserve">ا في أوروبا </w:t>
                  </w:r>
                  <w:proofErr w:type="gramStart"/>
                  <w:r w:rsidRPr="00263C63">
                    <w:rPr>
                      <w:rtl/>
                    </w:rPr>
                    <w:t>عدة</w:t>
                  </w:r>
                  <w:proofErr w:type="gramEnd"/>
                  <w:r w:rsidRPr="00263C63">
                    <w:rPr>
                      <w:rtl/>
                    </w:rPr>
                    <w:t xml:space="preserve"> كتب في الحساب </w:t>
                  </w:r>
                  <w:r w:rsidRPr="00263C63">
                    <w:rPr>
                      <w:rtl/>
                      <w:lang w:bidi="ar-MA"/>
                    </w:rPr>
                    <w:t>ت</w:t>
                  </w:r>
                  <w:r w:rsidRPr="00263C63">
                    <w:rPr>
                      <w:rtl/>
                    </w:rPr>
                    <w:t xml:space="preserve">شرح استخدام الكسور والنظام العشري. </w:t>
                  </w:r>
                  <w:proofErr w:type="gramStart"/>
                  <w:r w:rsidRPr="00263C63">
                    <w:rPr>
                      <w:rtl/>
                    </w:rPr>
                    <w:t>وبعد</w:t>
                  </w:r>
                  <w:proofErr w:type="gramEnd"/>
                  <w:r w:rsidRPr="00263C63">
                    <w:rPr>
                      <w:rtl/>
                    </w:rPr>
                    <w:t xml:space="preserve"> نشر هذه </w:t>
                  </w:r>
                  <w:proofErr w:type="spellStart"/>
                  <w:r w:rsidRPr="00263C63">
                    <w:rPr>
                      <w:rtl/>
                    </w:rPr>
                    <w:t>الكتب،</w:t>
                  </w:r>
                  <w:proofErr w:type="spellEnd"/>
                  <w:r w:rsidRPr="00263C63">
                    <w:rPr>
                      <w:rtl/>
                    </w:rPr>
                    <w:t xml:space="preserve"> بدأ عدد كبير من الأوروبيين في استخدام الكسور في إنجاز العمليات الحسابية اليومية</w:t>
                  </w:r>
                  <w:r w:rsidRPr="00263C63">
                    <w:t>.</w:t>
                  </w:r>
                </w:p>
                <w:p w:rsidR="00486818" w:rsidRPr="00263C63" w:rsidRDefault="00486818" w:rsidP="00263C63">
                  <w:pPr>
                    <w:bidi/>
                  </w:pPr>
                  <w:r w:rsidRPr="00263C63">
                    <w:rPr>
                      <w:rtl/>
                      <w:lang w:bidi="ar-MA"/>
                    </w:rPr>
                    <w:t xml:space="preserve">        </w:t>
                  </w:r>
                  <w:r w:rsidRPr="00263C63">
                    <w:rPr>
                      <w:rtl/>
                    </w:rPr>
                    <w:t xml:space="preserve">تستخدم الكسور اليوم على الأكثر في التعامل مع </w:t>
                  </w:r>
                  <w:proofErr w:type="spellStart"/>
                  <w:r w:rsidRPr="00263C63">
                    <w:rPr>
                      <w:rtl/>
                    </w:rPr>
                    <w:t>الإنشات</w:t>
                  </w:r>
                  <w:proofErr w:type="spellEnd"/>
                  <w:r w:rsidRPr="00263C63">
                    <w:rPr>
                      <w:rtl/>
                    </w:rPr>
                    <w:t xml:space="preserve"> والأرطال ومقاييس أخرى في نظام القياسات </w:t>
                  </w:r>
                  <w:proofErr w:type="spellStart"/>
                  <w:r w:rsidRPr="00263C63">
                    <w:rPr>
                      <w:rtl/>
                    </w:rPr>
                    <w:t>الإنجليزي..</w:t>
                  </w:r>
                  <w:proofErr w:type="spellEnd"/>
                  <w:r w:rsidRPr="00263C63">
                    <w:rPr>
                      <w:rtl/>
                    </w:rPr>
                    <w:t xml:space="preserve"> ويستخدم النظام المتري للقياسات الكسور العشرية والتي تكتب باستعمال الفاصلة العشرية أكثر من استعمال البسط والمقام. </w:t>
                  </w:r>
                </w:p>
                <w:p w:rsidR="00486818" w:rsidRPr="00263C63" w:rsidRDefault="00486818" w:rsidP="00263C63">
                  <w:pPr>
                    <w:bidi/>
                  </w:pPr>
                  <w:r w:rsidRPr="00263C63">
                    <w:rPr>
                      <w:rtl/>
                      <w:lang w:bidi="ar-MA"/>
                    </w:rPr>
                    <w:t xml:space="preserve">       </w:t>
                  </w:r>
                  <w:proofErr w:type="gramStart"/>
                  <w:r w:rsidRPr="00263C63">
                    <w:rPr>
                      <w:rtl/>
                    </w:rPr>
                    <w:t>وكذلك</w:t>
                  </w:r>
                  <w:proofErr w:type="gramEnd"/>
                  <w:r w:rsidRPr="00263C63">
                    <w:rPr>
                      <w:rtl/>
                    </w:rPr>
                    <w:t xml:space="preserve"> فإن العديد من المسائل التي كانت تحل عن طريق الكسور وباستخدام الورقة </w:t>
                  </w:r>
                  <w:proofErr w:type="spellStart"/>
                  <w:r w:rsidRPr="00263C63">
                    <w:rPr>
                      <w:rtl/>
                    </w:rPr>
                    <w:t>والقلم،</w:t>
                  </w:r>
                  <w:proofErr w:type="spellEnd"/>
                  <w:r w:rsidRPr="00263C63">
                    <w:rPr>
                      <w:rtl/>
                    </w:rPr>
                    <w:t xml:space="preserve"> وأصبحت تحل باستخدام الحاسبات الإلكترونية التي تعبر عن الكسور بالنظام العشري. </w:t>
                  </w:r>
                  <w:proofErr w:type="gramStart"/>
                  <w:r w:rsidRPr="00263C63">
                    <w:rPr>
                      <w:rtl/>
                    </w:rPr>
                    <w:t>ونظرًا</w:t>
                  </w:r>
                  <w:proofErr w:type="gramEnd"/>
                  <w:r w:rsidRPr="00263C63">
                    <w:rPr>
                      <w:rtl/>
                    </w:rPr>
                    <w:t xml:space="preserve"> لهذه التغيرات فإن استخدامات الكسور تقل يومًا بعد يوم. ومع هذا تظل الصيغة </w:t>
                  </w:r>
                  <w:proofErr w:type="spellStart"/>
                  <w:r w:rsidRPr="00263C63">
                    <w:rPr>
                      <w:rtl/>
                    </w:rPr>
                    <w:t>الكسرية</w:t>
                  </w:r>
                  <w:proofErr w:type="spellEnd"/>
                  <w:r w:rsidRPr="00263C63">
                    <w:rPr>
                      <w:rtl/>
                    </w:rPr>
                    <w:t xml:space="preserve"> أداة مهمة للتعبير عن المعدلات والنسب </w:t>
                  </w:r>
                  <w:proofErr w:type="spellStart"/>
                  <w:r w:rsidRPr="00263C63">
                    <w:rPr>
                      <w:rtl/>
                    </w:rPr>
                    <w:t>والقسمة،</w:t>
                  </w:r>
                  <w:proofErr w:type="spellEnd"/>
                  <w:r w:rsidRPr="00263C63">
                    <w:rPr>
                      <w:rtl/>
                    </w:rPr>
                    <w:t xml:space="preserve"> كما تظل ذات أهمية في الجبر وفي بعض فروع الرياضيات الخاصة كطريقة لكتابة الأعداد النسبية</w:t>
                  </w:r>
                  <w:r w:rsidRPr="00263C63">
                    <w:t>.</w:t>
                  </w:r>
                </w:p>
                <w:p w:rsidR="00486818" w:rsidRPr="00263C63" w:rsidRDefault="00486818" w:rsidP="00263C63">
                  <w:pPr>
                    <w:bidi/>
                  </w:pPr>
                </w:p>
                <w:p w:rsidR="00486818" w:rsidRPr="00263C63" w:rsidRDefault="00486818" w:rsidP="00263C63">
                  <w:pPr>
                    <w:bidi/>
                  </w:pPr>
                </w:p>
              </w:txbxContent>
            </v:textbox>
          </v:shape>
        </w:pict>
      </w:r>
      <w:r w:rsidR="00263C63">
        <w:rPr>
          <w:noProof/>
          <w:sz w:val="28"/>
          <w:szCs w:val="28"/>
        </w:rPr>
        <w:drawing>
          <wp:inline distT="0" distB="0" distL="0" distR="0">
            <wp:extent cx="5478145" cy="2905125"/>
            <wp:effectExtent l="19050" t="0" r="8255" b="0"/>
            <wp:docPr id="4" name="Image 0" descr="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s titre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7814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EB030E" w:rsidP="00D63DEF">
      <w:pPr>
        <w:bidi/>
        <w:jc w:val="center"/>
        <w:rPr>
          <w:sz w:val="28"/>
          <w:szCs w:val="28"/>
          <w:rtl/>
        </w:rPr>
      </w:pPr>
      <w:r w:rsidRPr="00EB030E">
        <w:rPr>
          <w:noProof/>
          <w:rtl/>
        </w:rPr>
        <w:pict>
          <v:group id="_x0000_s1105" style="position:absolute;left:0;text-align:left;margin-left:-91.8pt;margin-top:1.15pt;width:628.9pt;height:652.55pt;z-index:-251576320" coordorigin="-276,1229" coordsize="12578,12651">
            <v:group id="_x0000_s1055" style="position:absolute;left:825;top:8213;width:536;height:2236" coordorigin="1065,11782" coordsize="525,2223" o:regroupid="13">
              <v:rect id="_x0000_s1053" style="position:absolute;left:1080;top:13155;width:510;height:850" fillcolor="#009ed6" stroked="f"/>
              <v:rect id="_x0000_s1054" style="position:absolute;left:1065;top:11782;width:510;height:850" fillcolor="#00b0ee" stroked="f"/>
            </v:group>
            <v:rect id="_x0000_s1060" style="position:absolute;left:809;top:4011;width:521;height:854" o:regroupid="13" fillcolor="#92cddc [1944]" stroked="f"/>
            <v:rect id="_x0000_s1061" style="position:absolute;left:794;top:2630;width:521;height:855" o:regroupid="13" fillcolor="#b6dde8 [1304]" stroked="f"/>
            <v:rect id="_x0000_s1062" style="position:absolute;left:809;top:1229;width:521;height:854" o:regroupid="13" fillcolor="#daeef3 [664]" stroked="f"/>
            <v:rect id="_x0000_s1057" style="position:absolute;left:825;top:6810;width:521;height:855" o:regroupid="13" fillcolor="#00b9fa" stroked="f"/>
            <v:rect id="_x0000_s1058" style="position:absolute;left:809;top:5429;width:521;height:855" o:regroupid="13" fillcolor="#63b9f3" stroked="f"/>
            <v:group id="_x0000_s1104" style="position:absolute;left:-276;top:10048;width:12578;height:3832" coordorigin="-276,10048" coordsize="12578,3832">
              <v:rect id="_x0000_s1043" style="position:absolute;left:-276;top:11404;width:12578;height:2476;rotation:291595fd" o:regroupid="12" fillcolor="#4bacc6 [3208]" stroked="f">
                <v:fill color2="white [3212]" rotate="t" focusposition="1,1" focussize="" type="gradient"/>
              </v:rect>
              <v:roundrect id="_x0000_s1045" style="position:absolute;left:840;top:10589;width:9784;height:1672" arcsize="10923f" o:regroupid="14" fillcolor="#00b0f0" stroked="f">
                <v:fill rotate="t" angle="-90" focus="100%" type="gradient"/>
              </v:roundrect>
              <v:rect id="_x0000_s1049" style="position:absolute;left:687;top:10258;width:812;height:723" o:regroupid="14" fillcolor="white [3212]" stroked="f"/>
              <v:rect id="_x0000_s1048" style="position:absolute;left:1853;top:11621;width:10261;height:641" o:regroupid="14" fillcolor="#00b0f0" stroked="f">
                <v:fill color2="white [3212]" rotate="t" angle="-90" focus="100%" type="gradient"/>
              </v:rect>
              <v:roundrect id="_x0000_s1046" style="position:absolute;left:1407;top:10048;width:9783;height:1584" arcsize="10923f" o:regroupid="14" fillcolor="white [3212]" stroked="f"/>
            </v:group>
          </v:group>
        </w:pict>
      </w: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sz w:val="28"/>
          <w:szCs w:val="28"/>
          <w:rtl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040AF" w:rsidRDefault="004040AF" w:rsidP="004040AF">
      <w:pPr>
        <w:bidi/>
        <w:jc w:val="center"/>
        <w:rPr>
          <w:sz w:val="28"/>
          <w:szCs w:val="28"/>
        </w:rPr>
      </w:pPr>
    </w:p>
    <w:p w:rsidR="004E52CA" w:rsidRDefault="004E52CA">
      <w:pPr>
        <w:rPr>
          <w:rtl/>
        </w:rPr>
      </w:pPr>
    </w:p>
    <w:p w:rsidR="00D63DEF" w:rsidRDefault="00EB030E">
      <w:pPr>
        <w:rPr>
          <w:rtl/>
        </w:rPr>
      </w:pPr>
      <w:r>
        <w:rPr>
          <w:noProof/>
          <w:rtl/>
        </w:rPr>
        <w:lastRenderedPageBreak/>
        <w:pict>
          <v:group id="_x0000_s1187" style="position:absolute;margin-left:-94.9pt;margin-top:-352.05pt;width:659.2pt;height:439.35pt;z-index:251738111" coordorigin="-480,-5056" coordsize="13184,8787">
            <v:group id="_x0000_s1185" style="position:absolute;left:-480;top:-5056;width:13184;height:8787" coordorigin="-480,-5056" coordsize="13184,8787">
              <v:group id="_x0000_s1183" style="position:absolute;left:-480;top:-111;width:13184;height:3842" coordorigin="-480,-111" coordsize="13184,3842">
                <v:group id="_x0000_s1109" style="position:absolute;left:-480;top:-111;width:13184;height:3842" coordorigin="-480,-111" coordsize="13184,2980" o:regroupid="22">
                  <v:rect id="_x0000_s1107" style="position:absolute;left:-221;top:-111;width:12131;height:2226" fillcolor="#69c40e" stroked="f"/>
                  <v:shapetype id="_x0000_t64" coordsize="21600,21600" o:spt="64" adj="2809,10800" path="m@28@0c@27@1@26@3@25@0l@21@4c@22@5@23@6@24@4xe">
                    <v:formulas>
                      <v:f eqn="val #0"/>
                      <v:f eqn="prod @0 41 9"/>
                      <v:f eqn="prod @0 23 9"/>
                      <v:f eqn="sum 0 0 @2"/>
                      <v:f eqn="sum 21600 0 #0"/>
                      <v:f eqn="sum 21600 0 @1"/>
                      <v:f eqn="sum 21600 0 @3"/>
                      <v:f eqn="sum #1 0 10800"/>
                      <v:f eqn="sum 21600 0 #1"/>
                      <v:f eqn="prod @8 2 3"/>
                      <v:f eqn="prod @8 4 3"/>
                      <v:f eqn="prod @8 2 1"/>
                      <v:f eqn="sum 21600 0 @9"/>
                      <v:f eqn="sum 21600 0 @10"/>
                      <v:f eqn="sum 21600 0 @11"/>
                      <v:f eqn="prod #1 2 3"/>
                      <v:f eqn="prod #1 4 3"/>
                      <v:f eqn="prod #1 2 1"/>
                      <v:f eqn="sum 21600 0 @15"/>
                      <v:f eqn="sum 21600 0 @16"/>
                      <v:f eqn="sum 21600 0 @17"/>
                      <v:f eqn="if @7 @14 0"/>
                      <v:f eqn="if @7 @13 @15"/>
                      <v:f eqn="if @7 @12 @16"/>
                      <v:f eqn="if @7 21600 @17"/>
                      <v:f eqn="if @7 0 @20"/>
                      <v:f eqn="if @7 @9 @19"/>
                      <v:f eqn="if @7 @10 @18"/>
                      <v:f eqn="if @7 @11 21600"/>
                      <v:f eqn="sum @24 0 @21"/>
                      <v:f eqn="sum @4 0 @0"/>
                      <v:f eqn="max @21 @25"/>
                      <v:f eqn="min @24 @28"/>
                      <v:f eqn="prod @0 2 1"/>
                      <v:f eqn="sum 21600 0 @33"/>
                      <v:f eqn="mid @26 @27"/>
                      <v:f eqn="mid @24 @28"/>
                      <v:f eqn="mid @22 @23"/>
                      <v:f eqn="mid @21 @25"/>
                    </v:formulas>
                    <v:path o:connecttype="custom" o:connectlocs="@35,@0;@38,10800;@37,@4;@36,10800" o:connectangles="270,180,90,0" textboxrect="@31,@33,@32,@34"/>
                    <v:handles>
                      <v:h position="topLeft,#0" yrange="0,4459"/>
                      <v:h position="#1,bottomRight" xrange="8640,12960"/>
                    </v:handles>
                  </v:shapetype>
                  <v:shape id="_x0000_s1108" type="#_x0000_t64" style="position:absolute;left:-480;top:1291;width:13184;height:1578;rotation:3" adj=",11209" stroked="f"/>
                </v:group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_x0000_s1175" type="#_x0000_t7" style="position:absolute;left:478;top:-94;width:567;height:1871" adj="13613" fillcolor="#bdffbd" stroked="f"/>
                <v:shape id="_x0000_s1176" type="#_x0000_t7" style="position:absolute;left:833;top:-94;width:567;height:1871" adj="13613" fillcolor="#79ff79" stroked="f"/>
                <v:shape id="_x0000_s1180" type="#_x0000_t7" style="position:absolute;left:1154;top:-94;width:567;height:1871" adj="13613" fillcolor="#39db31" stroked="f"/>
              </v:group>
              <v:group id="_x0000_s1184" style="position:absolute;left:973;top:-5056;width:6917;height:6406" coordorigin="973,-5056" coordsize="6917,6406">
                <v:oval id="_x0000_s1182" style="position:absolute;left:973;top:-5056;width:6917;height:6406;mso-position-horizontal-relative:margin" fillcolor="#5bff5b" stroked="f">
                  <v:fill r:id="rId9" o:title="40 %" rotate="t" type="pattern"/>
                  <v:shadow on="t" type="perspective" color="#bdffbd" opacity=".5" origin="-.5,.5" offset="0,0" matrix=",92680f,,,,-95367431641e-17"/>
                </v:oval>
                <v:rect id="_x0000_s1174" style="position:absolute;left:5006;top:-209;width:1769;height:659;mso-position-horizontal:center;mso-position-horizontal-relative:margin" fillcolor="#97ff97" stroked="f">
                  <v:fill rotate="t" type="gradient"/>
                  <v:shadow on="t" opacity=".5" offset="6pt,6pt"/>
                </v:rect>
              </v:group>
            </v:group>
            <v:group id="_x0000_s1186" style="position:absolute;left:7481;top:-332;width:4902;height:2376" coordorigin="7481,-332" coordsize="4902,2376">
              <v:oval id="_x0000_s1171" style="position:absolute;left:10115;top:-332;width:2268;height:2268" fillcolor="#bdffbd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type id="_x0000_t153" coordsize="21600,21600" o:spt="153" adj="9391" path="m,c7200@1,14400@2,21600@0m0@5c7200@6,14400@6,21600@5e">
                <v:formulas>
                  <v:f eqn="val #0"/>
                  <v:f eqn="prod #0 3 4"/>
                  <v:f eqn="prod #0 5 4"/>
                  <v:f eqn="prod #0 3 8"/>
                  <v:f eqn="prod #0 1 8"/>
                  <v:f eqn="sum 21600 0 @3"/>
                  <v:f eqn="sum @4 21600 0"/>
                  <v:f eqn="prod #0 1 2"/>
                  <v:f eqn="prod @5 1 2"/>
                  <v:f eqn="sum @7 @8 0"/>
                  <v:f eqn="prod #0 7 8"/>
                  <v:f eqn="prod @5 1 3"/>
                  <v:f eqn="sum @1 @2 0"/>
                  <v:f eqn="sum @12 @0 0"/>
                  <v:f eqn="prod @13 1 4"/>
                  <v:f eqn="sum @11 14400 @14"/>
                </v:formulas>
                <v:path textpathok="t" o:connecttype="custom" o:connectlocs="10800,@10;0,@8;10800,21600;21600,@9" o:connectangles="270,180,90,0"/>
                <v:textpath on="t" fitshape="t" xscale="t"/>
                <v:handles>
                  <v:h position="bottomRight,#0" yrange="0,11368"/>
                </v:handles>
                <o:lock v:ext="edit" text="t" shapetype="t"/>
              </v:shapetype>
              <v:shape id="_x0000_s1129" type="#_x0000_t153" style="position:absolute;left:7481;top:87;width:3557;height:1957" o:regroupid="22" adj="8568" fillcolor="#7030a0" stroked="f" strokecolor="white [3212]">
                <v:shadow on="t" color="#00f600" opacity=".5" offset="6pt,-6pt"/>
                <v:textpath style="font-family:&quot;Arial Black&quot;;font-weight:bold;v-text-kern:t" trim="t" fitpath="t" xscale="f" string="تصميم الدرس"/>
              </v:shape>
            </v:group>
          </v:group>
        </w:pict>
      </w:r>
    </w:p>
    <w:p w:rsidR="009135BE" w:rsidRDefault="00EB030E" w:rsidP="009135BE">
      <w:pPr>
        <w:bidi/>
        <w:jc w:val="center"/>
        <w:rPr>
          <w:rtl/>
        </w:rPr>
      </w:pPr>
      <w:r>
        <w:rPr>
          <w:noProof/>
          <w:rtl/>
        </w:rPr>
        <w:pict>
          <v:group id="_x0000_s1138" style="position:absolute;left:0;text-align:left;margin-left:-29.25pt;margin-top:22.95pt;width:241.15pt;height:283.45pt;z-index:251770880" coordorigin="981,2986" coordsize="4658,5165">
            <v:shape id="_x0000_s1133" type="#_x0000_t202" style="position:absolute;left:1116;top:3673;width:4434;height:4124;mso-width-relative:margin;mso-height-relative:margin" o:regroupid="20" filled="f" stroked="f" strokecolor="#683fb3">
              <v:textbox style="mso-next-textbox:#_x0000_s1133">
                <w:txbxContent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F62195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 xml:space="preserve">حساب </w:t>
                    </w:r>
                    <w:proofErr w:type="spellStart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جداء</w:t>
                    </w:r>
                    <w:proofErr w:type="spellEnd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 xml:space="preserve"> عددين كسريين</w:t>
                    </w:r>
                  </w:p>
                  <w:p w:rsidR="00486818" w:rsidRDefault="00486818" w:rsidP="00F62195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جعل المقام العشري عددا صحيحا</w:t>
                    </w:r>
                  </w:p>
                  <w:p w:rsidR="00486818" w:rsidRDefault="00486818" w:rsidP="00F62195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proofErr w:type="gramStart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مقارنة</w:t>
                    </w:r>
                    <w:proofErr w:type="gramEnd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 xml:space="preserve"> كسور مقاماتها متساوية أو مضاعفة</w:t>
                    </w:r>
                  </w:p>
                  <w:p w:rsidR="00486818" w:rsidRDefault="00486818" w:rsidP="00F62195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حساب مجموع كسور مقاماتها متساوية او مضاعفة</w:t>
                    </w:r>
                  </w:p>
                  <w:p w:rsidR="00486818" w:rsidRDefault="00486818" w:rsidP="00CC51D7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حساب فرق كسور مقاماتها متساوية او مضاعفة</w:t>
                    </w:r>
                  </w:p>
                  <w:p w:rsidR="00486818" w:rsidRDefault="00486818" w:rsidP="00CC51D7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 xml:space="preserve">كتابة عدد </w:t>
                    </w:r>
                    <w:proofErr w:type="gramStart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عشري</w:t>
                    </w:r>
                    <w:proofErr w:type="gramEnd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 xml:space="preserve"> على شكل كسر</w:t>
                    </w:r>
                  </w:p>
                  <w:p w:rsidR="00486818" w:rsidRPr="00C92B2F" w:rsidRDefault="00486818" w:rsidP="00CC51D7">
                    <w:pPr>
                      <w:pStyle w:val="Paragraphedeliste"/>
                      <w:numPr>
                        <w:ilvl w:val="0"/>
                        <w:numId w:val="26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rtl/>
                        <w:lang w:bidi="ar-MA"/>
                      </w:rPr>
                    </w:pPr>
                    <w:proofErr w:type="spellStart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التاطير</w:t>
                    </w:r>
                    <w:proofErr w:type="spellEnd"/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 xml:space="preserve"> العشري لعدد كسري</w:t>
                    </w: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A91F6C">
                    <w:pPr>
                      <w:bidi/>
                      <w:spacing w:after="0" w:line="240" w:lineRule="auto"/>
                      <w:rPr>
                        <w:lang w:bidi="ar-MA"/>
                      </w:rPr>
                    </w:pPr>
                  </w:p>
                </w:txbxContent>
              </v:textbox>
            </v:shape>
            <v:rect id="_x0000_s1134" style="position:absolute;left:1065;top:2986;width:4434;height:625;v-text-anchor:middle" o:regroupid="20" fillcolor="#69c40e" stroked="f">
              <v:fill color2="fill darken(118)" rotate="t" method="linear sigma" focus="-50%" type="gradient"/>
              <v:textbox style="mso-next-textbox:#_x0000_s1134" inset=",2.3mm,,2.3mm">
                <w:txbxContent>
                  <w:p w:rsidR="00486818" w:rsidRPr="00A91F6C" w:rsidRDefault="00486818" w:rsidP="00A91F6C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proofErr w:type="spellStart"/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كفايات</w:t>
                    </w:r>
                    <w:proofErr w:type="spellEnd"/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 xml:space="preserve"> المستهدفة</w:t>
                    </w:r>
                  </w:p>
                </w:txbxContent>
              </v:textbox>
            </v:rect>
            <v:group id="_x0000_s1135" style="position:absolute;left:981;top:2986;width:4658;height:5165;flip:x" coordorigin="6618,2982" coordsize="4286,5165" o:regroupid="2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36" type="#_x0000_t32" style="position:absolute;left:6618;top:2982;width:1;height:5165" o:connectortype="straight" strokecolor="#683fb3" strokeweight="4pt">
                <v:stroke endarrow="oval"/>
              </v:shape>
              <v:shape id="_x0000_s1137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  <w:r>
        <w:rPr>
          <w:noProof/>
          <w:rtl/>
        </w:rPr>
        <w:pict>
          <v:group id="_x0000_s1131" style="position:absolute;left:0;text-align:left;margin-left:235.35pt;margin-top:21.9pt;width:251.55pt;height:283.45pt;z-index:251754496" coordorigin="6618,2982" coordsize="4286,5165">
            <v:shape id="_x0000_s1118" type="#_x0000_t202" style="position:absolute;left:6742;top:3669;width:4080;height:4124;mso-width-relative:margin;mso-height-relative:margin" o:regroupid="17" filled="f" stroked="f" strokecolor="#683fb3">
              <v:textbox style="mso-next-textbox:#_x0000_s1118">
                <w:txbxContent>
                  <w:p w:rsidR="00486818" w:rsidRPr="00E326BF" w:rsidRDefault="00486818" w:rsidP="00A91F6C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لقد ثم التطرق بالتعليم الابتدائي إلى الأعداد </w:t>
                    </w:r>
                    <w:proofErr w:type="spellStart"/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الكسرية</w:t>
                    </w:r>
                    <w:proofErr w:type="spellEnd"/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والى العمليات عليها والى كتابة عدد كسري على شكل مختزل من خلال أنشطة </w:t>
                    </w:r>
                    <w:proofErr w:type="spellStart"/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.</w:t>
                    </w:r>
                    <w:proofErr w:type="spellEnd"/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لذا ينبغي توظيف مختلف المعارف والقدرات المكتسبة حولها و تثبيتها و تقويتها</w:t>
                    </w:r>
                  </w:p>
                  <w:p w:rsidR="00486818" w:rsidRDefault="00486818" w:rsidP="00E326BF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ينبغي تجنب أي بناء نظري للأعداد </w:t>
                    </w:r>
                    <w:proofErr w:type="spellStart"/>
                    <w:r w:rsidRPr="00E326BF"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>الكسرية</w:t>
                    </w:r>
                    <w:proofErr w:type="spellEnd"/>
                    <w:r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ويمكن اعتبارها أعداد تكتب على الشكل </w:t>
                    </w:r>
                    <w:r w:rsidRPr="00A078A1">
                      <w:rPr>
                        <w:rFonts w:cs="Times New Roman"/>
                        <w:b/>
                        <w:bCs/>
                        <w:position w:val="-24"/>
                        <w:sz w:val="28"/>
                        <w:rtl/>
                      </w:rPr>
                      <w:object w:dxaOrig="240" w:dyaOrig="620">
                        <v:shape id="_x0000_i1025" type="#_x0000_t75" style="width:12pt;height:31.5pt" o:ole="">
                          <v:imagedata r:id="rId10" o:title=""/>
                        </v:shape>
                        <o:OLEObject Type="Embed" ProgID="Equation.3" ShapeID="_x0000_i1025" DrawAspect="Content" ObjectID="_1458309900" r:id="rId11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حيث </w:t>
                    </w:r>
                    <w:r>
                      <w:rPr>
                        <w:sz w:val="28"/>
                        <w:szCs w:val="28"/>
                        <w:lang w:bidi="ar-MA"/>
                      </w:rPr>
                      <w:t>a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ينتمي إلى أعداد الصحيحة الطبيعية و </w:t>
                    </w:r>
                    <w:r>
                      <w:rPr>
                        <w:sz w:val="28"/>
                        <w:szCs w:val="28"/>
                        <w:lang w:bidi="ar-MA"/>
                      </w:rPr>
                      <w:t>b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MA"/>
                      </w:rPr>
                      <w:t xml:space="preserve"> عدد صحيح غير منعدم</w:t>
                    </w:r>
                  </w:p>
                  <w:p w:rsidR="00486818" w:rsidRPr="00E326BF" w:rsidRDefault="00486818" w:rsidP="00E326BF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320BFF" w:rsidRDefault="00486818" w:rsidP="00320B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shape>
            <v:rect id="_x0000_s1119" style="position:absolute;left:6742;top:2982;width:4080;height:625;v-text-anchor:middle" o:regroupid="18" fillcolor="#69c40e" stroked="f">
              <v:fill color2="fill darken(118)" rotate="t" method="linear sigma" focus="-50%" type="gradient"/>
              <v:textbox style="mso-next-textbox:#_x0000_s1119" inset=",2.3mm,,2.3mm">
                <w:txbxContent>
                  <w:p w:rsidR="00486818" w:rsidRPr="00A91F6C" w:rsidRDefault="00486818" w:rsidP="00A91F6C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proofErr w:type="gramStart"/>
                    <w:r w:rsidRPr="00A91F6C"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توجيهات</w:t>
                    </w:r>
                    <w:proofErr w:type="gramEnd"/>
                    <w:r w:rsidRPr="00A91F6C"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 xml:space="preserve"> التربوية</w:t>
                    </w:r>
                  </w:p>
                </w:txbxContent>
              </v:textbox>
            </v:rect>
            <v:group id="_x0000_s1130" style="position:absolute;left:6618;top:2982;width:4286;height:5165" coordorigin="6618,2982" coordsize="4286,5165">
              <v:shape id="_x0000_s1114" type="#_x0000_t32" style="position:absolute;left:6618;top:2982;width:1;height:5165" o:connectortype="straight" o:regroupid="19" strokecolor="#683fb3" strokeweight="4pt">
                <v:stroke endarrow="oval"/>
              </v:shape>
              <v:shape id="_x0000_s1115" type="#_x0000_t32" style="position:absolute;left:6630;top:8119;width:4274;height:0" o:connectortype="straight" o:regroupid="19" strokecolor="#683fb3" strokeweight="5pt">
                <v:stroke startarrow="oval"/>
              </v:shape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EB030E" w:rsidP="00D63DEF">
      <w:pPr>
        <w:bidi/>
        <w:jc w:val="center"/>
        <w:rPr>
          <w:sz w:val="28"/>
          <w:szCs w:val="28"/>
          <w:rtl/>
        </w:rPr>
      </w:pPr>
      <w:r w:rsidRPr="00EB030E">
        <w:rPr>
          <w:noProof/>
          <w:rtl/>
        </w:rPr>
        <w:pict>
          <v:group id="_x0000_s1151" style="position:absolute;left:0;text-align:left;margin-left:-28.85pt;margin-top:20.95pt;width:241.15pt;height:335.65pt;z-index:251772928" coordorigin="981,2986" coordsize="4658,5165">
            <v:shape id="_x0000_s1152" type="#_x0000_t202" style="position:absolute;left:1116;top:3673;width:4434;height:4124;mso-width-relative:margin;mso-height-relative:margin" filled="f" stroked="f" strokecolor="#683fb3">
              <v:textbox style="mso-next-textbox:#_x0000_s1152">
                <w:txbxContent>
                  <w:p w:rsidR="00486818" w:rsidRPr="005F6FFF" w:rsidRDefault="00486818" w:rsidP="005F6FFF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Default="00486818" w:rsidP="00A91F6C">
                    <w:pPr>
                      <w:bidi/>
                      <w:spacing w:after="0" w:line="240" w:lineRule="auto"/>
                      <w:rPr>
                        <w:lang w:bidi="ar-MA"/>
                      </w:rPr>
                    </w:pPr>
                  </w:p>
                </w:txbxContent>
              </v:textbox>
            </v:shape>
            <v:rect id="_x0000_s1153" style="position:absolute;left:1065;top:2986;width:4434;height:625;v-text-anchor:middle" fillcolor="#69c40e" stroked="f">
              <v:fill color2="fill darken(118)" rotate="t" method="linear sigma" focus="-50%" type="gradient"/>
              <v:textbox inset=",2.3mm,,2.3mm">
                <w:txbxContent>
                  <w:p w:rsidR="00486818" w:rsidRPr="00A91F6C" w:rsidRDefault="00486818" w:rsidP="00E50EEF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proofErr w:type="gramStart"/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أخطاء</w:t>
                    </w:r>
                    <w:proofErr w:type="gramEnd"/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 xml:space="preserve"> و الصعوبات</w:t>
                    </w:r>
                  </w:p>
                </w:txbxContent>
              </v:textbox>
            </v:rect>
            <v:group id="_x0000_s1154" style="position:absolute;left:981;top:2986;width:4658;height:5165;flip:x" coordorigin="6618,2982" coordsize="4286,5165">
              <v:shape id="_x0000_s1155" type="#_x0000_t32" style="position:absolute;left:6618;top:2982;width:1;height:5165" o:connectortype="straight" strokecolor="#683fb3" strokeweight="4pt">
                <v:stroke endarrow="oval"/>
              </v:shape>
              <v:shape id="_x0000_s1156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  <w:r w:rsidRPr="00EB030E">
        <w:rPr>
          <w:noProof/>
          <w:rtl/>
        </w:rPr>
        <w:pict>
          <v:group id="_x0000_s1157" style="position:absolute;left:0;text-align:left;margin-left:236.5pt;margin-top:19.15pt;width:251.55pt;height:147.4pt;z-index:251777024" coordorigin="6148,9251" coordsize="5031,3223">
            <v:shape id="_x0000_s1140" type="#_x0000_t202" style="position:absolute;left:6294;top:9937;width:4789;height:2259;mso-width-relative:margin;mso-height-relative:margin" o:regroupid="21" filled="f" stroked="f" strokecolor="#683fb3">
              <v:textbox style="mso-next-textbox:#_x0000_s1140">
                <w:txbxContent>
                  <w:p w:rsidR="00486818" w:rsidRDefault="00486818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486818" w:rsidRDefault="00486818" w:rsidP="00455CD6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 xml:space="preserve">الأعداد الصحيحة والعشرية و </w:t>
                    </w:r>
                    <w:proofErr w:type="spellStart"/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>الكسرية</w:t>
                    </w:r>
                    <w:r>
                      <w:rPr>
                        <w:rFonts w:hint="cs"/>
                        <w:sz w:val="32"/>
                        <w:szCs w:val="32"/>
                        <w:rtl/>
                        <w:lang w:bidi="ar-MA"/>
                      </w:rPr>
                      <w:t>.</w:t>
                    </w:r>
                    <w:proofErr w:type="spellEnd"/>
                  </w:p>
                  <w:p w:rsidR="00486818" w:rsidRPr="00455CD6" w:rsidRDefault="00486818" w:rsidP="00455CD6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>المضاعفات و القواسم.</w:t>
                    </w:r>
                  </w:p>
                  <w:p w:rsidR="00486818" w:rsidRPr="00455CD6" w:rsidRDefault="00486818" w:rsidP="00455CD6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 xml:space="preserve">ترتيب الأعداد </w:t>
                    </w:r>
                    <w:proofErr w:type="spellStart"/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>الكسرية</w:t>
                    </w:r>
                    <w:proofErr w:type="spellEnd"/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 xml:space="preserve">.  </w:t>
                    </w:r>
                  </w:p>
                  <w:p w:rsidR="00486818" w:rsidRPr="00455CD6" w:rsidRDefault="00486818" w:rsidP="00455CD6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32"/>
                        <w:szCs w:val="32"/>
                        <w:lang w:bidi="ar-MA"/>
                      </w:rPr>
                    </w:pPr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 xml:space="preserve">العمليات على الأعداد </w:t>
                    </w:r>
                    <w:proofErr w:type="spellStart"/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>الكسرية</w:t>
                    </w:r>
                    <w:proofErr w:type="spellEnd"/>
                    <w:r w:rsidRPr="00455CD6">
                      <w:rPr>
                        <w:rFonts w:cs="Times New Roman"/>
                        <w:sz w:val="32"/>
                        <w:szCs w:val="32"/>
                        <w:rtl/>
                      </w:rPr>
                      <w:t xml:space="preserve">.                                                                                                                             </w:t>
                    </w: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  <w:proofErr w:type="spellStart"/>
                    <w:r w:rsidRPr="00831105">
                      <w:rPr>
                        <w:rFonts w:cs="Times New Roman"/>
                        <w:sz w:val="28"/>
                        <w:rtl/>
                      </w:rPr>
                      <w:t>.</w:t>
                    </w:r>
                    <w:proofErr w:type="spellEnd"/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                                                                  </w:t>
                    </w:r>
                  </w:p>
                  <w:p w:rsidR="00486818" w:rsidRPr="00455CD6" w:rsidRDefault="00486818" w:rsidP="00A91F6C">
                    <w:pPr>
                      <w:bidi/>
                      <w:spacing w:after="0" w:line="240" w:lineRule="auto"/>
                      <w:rPr>
                        <w:sz w:val="32"/>
                        <w:szCs w:val="32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shape>
            <v:rect id="_x0000_s1141" style="position:absolute;left:6294;top:9251;width:4789;height:624;v-text-anchor:middle" o:regroupid="21" fillcolor="#69c40e" stroked="f">
              <v:fill color2="fill darken(118)" rotate="t" method="linear sigma" focus="-50%" type="gradient"/>
              <v:textbox style="mso-next-textbox:#_x0000_s1141" inset=",2.3mm,,2.3mm">
                <w:txbxContent>
                  <w:p w:rsidR="00486818" w:rsidRPr="00E05D43" w:rsidRDefault="00486818" w:rsidP="00A91F6C">
                    <w:pPr>
                      <w:bidi/>
                      <w:jc w:val="center"/>
                      <w:rPr>
                        <w:color w:val="FFFFFF" w:themeColor="background1"/>
                        <w:sz w:val="32"/>
                        <w:szCs w:val="32"/>
                        <w:lang w:bidi="ar-MA"/>
                      </w:rPr>
                    </w:pPr>
                    <w:proofErr w:type="gramStart"/>
                    <w:r w:rsidRPr="00E05D43">
                      <w:rPr>
                        <w:rFonts w:hint="cs"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مكتسبات</w:t>
                    </w:r>
                    <w:proofErr w:type="gramEnd"/>
                    <w:r w:rsidRPr="00E05D43">
                      <w:rPr>
                        <w:rFonts w:hint="cs"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 xml:space="preserve"> القبلية</w:t>
                    </w:r>
                  </w:p>
                </w:txbxContent>
              </v:textbox>
            </v:rect>
            <v:group id="_x0000_s1142" style="position:absolute;left:6148;top:9251;width:5031;height:3223" coordorigin="6618,2982" coordsize="4286,5165" o:regroupid="21">
              <v:shape id="_x0000_s1143" type="#_x0000_t32" style="position:absolute;left:6618;top:2982;width:1;height:5165" o:connectortype="straight" strokecolor="#683fb3" strokeweight="4pt">
                <v:stroke endarrow="oval"/>
              </v:shape>
              <v:shape id="_x0000_s1144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EB030E" w:rsidP="00D63DEF">
      <w:pPr>
        <w:bidi/>
        <w:jc w:val="center"/>
        <w:rPr>
          <w:sz w:val="28"/>
          <w:szCs w:val="28"/>
          <w:rtl/>
        </w:rPr>
      </w:pPr>
      <w:r w:rsidRPr="00EB030E">
        <w:rPr>
          <w:noProof/>
          <w:rtl/>
        </w:rPr>
        <w:pict>
          <v:group id="_x0000_s1158" style="position:absolute;left:0;text-align:left;margin-left:236.5pt;margin-top:8.2pt;width:251.55pt;height:172.85pt;z-index:251778048" coordorigin="6148,9251" coordsize="5031,3223">
            <v:shape id="_x0000_s1159" type="#_x0000_t202" style="position:absolute;left:6294;top:9937;width:4789;height:1984;mso-width-relative:margin;mso-height-relative:margin" filled="f" stroked="f" strokecolor="#683fb3">
              <v:textbox style="mso-next-textbox:#_x0000_s1159">
                <w:txbxContent>
                  <w:p w:rsidR="00486818" w:rsidRDefault="00486818" w:rsidP="00A91F6C">
                    <w:pPr>
                      <w:bidi/>
                      <w:spacing w:after="0" w:line="240" w:lineRule="auto"/>
                      <w:rPr>
                        <w:rtl/>
                        <w:lang w:bidi="ar-MA"/>
                      </w:rPr>
                    </w:pPr>
                  </w:p>
                  <w:p w:rsidR="00486818" w:rsidRPr="001A29E9" w:rsidRDefault="00486818" w:rsidP="00A91F6C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gramStart"/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المعادلات</w:t>
                    </w:r>
                    <w:proofErr w:type="gramEnd"/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.</w:t>
                    </w:r>
                  </w:p>
                  <w:p w:rsidR="00486818" w:rsidRPr="001A29E9" w:rsidRDefault="00486818" w:rsidP="0017288A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</w:t>
                    </w:r>
                    <w:proofErr w:type="spellStart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التاطير</w:t>
                    </w:r>
                    <w:proofErr w:type="spellEnd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و القيم المقربة</w:t>
                    </w:r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.</w:t>
                    </w:r>
                  </w:p>
                  <w:p w:rsidR="00486818" w:rsidRPr="001A29E9" w:rsidRDefault="00486818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نشر </w:t>
                    </w:r>
                    <w:proofErr w:type="spellStart"/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تعابير</w:t>
                    </w:r>
                    <w:proofErr w:type="spellEnd"/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مثل: </w:t>
                    </w:r>
                    <w:r w:rsidRPr="001A29E9"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  <w:t>(a+b)(c+d)</w:t>
                    </w:r>
                  </w:p>
                  <w:p w:rsidR="00486818" w:rsidRDefault="00486818" w:rsidP="00850B64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4"/>
                        <w:szCs w:val="24"/>
                        <w:lang w:bidi="ar-MA"/>
                      </w:rPr>
                    </w:pPr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</w:t>
                    </w:r>
                    <w:proofErr w:type="gramStart"/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المتطابقات</w:t>
                    </w:r>
                    <w:proofErr w:type="gramEnd"/>
                    <w:r w:rsidRPr="001A29E9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الهامة</w:t>
                    </w:r>
                    <w:r w:rsidRPr="001A29E9">
                      <w:rPr>
                        <w:rFonts w:hint="cs"/>
                        <w:sz w:val="24"/>
                        <w:szCs w:val="24"/>
                        <w:rtl/>
                        <w:lang w:bidi="ar-MA"/>
                      </w:rPr>
                      <w:t xml:space="preserve">. </w:t>
                    </w:r>
                  </w:p>
                  <w:p w:rsidR="00486818" w:rsidRPr="0017288A" w:rsidRDefault="00486818" w:rsidP="0017288A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sz w:val="24"/>
                        <w:szCs w:val="24"/>
                        <w:lang w:bidi="ar-MA"/>
                      </w:rPr>
                    </w:pPr>
                    <w:proofErr w:type="gramStart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الاختزال</w:t>
                    </w:r>
                    <w:proofErr w:type="gramEnd"/>
                  </w:p>
                  <w:p w:rsidR="00486818" w:rsidRPr="00E92C76" w:rsidRDefault="00486818" w:rsidP="0017288A">
                    <w:pPr>
                      <w:pStyle w:val="Paragraphedeliste"/>
                      <w:numPr>
                        <w:ilvl w:val="0"/>
                        <w:numId w:val="5"/>
                      </w:numPr>
                      <w:bidi/>
                      <w:spacing w:after="0" w:line="240" w:lineRule="auto"/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gramStart"/>
                    <w:r w:rsidRPr="00E92C76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الكتابة</w:t>
                    </w:r>
                    <w:proofErr w:type="gramEnd"/>
                    <w:r w:rsidRPr="00E92C76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                       </w:t>
                    </w:r>
                    <w:r w:rsidRPr="00E92C76">
                      <w:rPr>
                        <w:rFonts w:asciiTheme="minorBidi" w:hAnsiTheme="minorBidi"/>
                        <w:b/>
                        <w:bCs/>
                        <w:sz w:val="24"/>
                        <w:szCs w:val="24"/>
                        <w:lang w:bidi="ar-MA"/>
                      </w:rPr>
                      <w:t>a/b=q+r/b</w:t>
                    </w:r>
                  </w:p>
                  <w:p w:rsidR="00486818" w:rsidRPr="0017288A" w:rsidRDefault="00486818" w:rsidP="0017288A">
                    <w:pPr>
                      <w:pStyle w:val="Paragraphedeliste"/>
                      <w:bidi/>
                      <w:spacing w:after="0" w:line="240" w:lineRule="auto"/>
                      <w:ind w:left="360"/>
                      <w:rPr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rtl/>
                        <w:lang w:bidi="ar-MA"/>
                      </w:rPr>
                    </w:pPr>
                  </w:p>
                  <w:p w:rsidR="00486818" w:rsidRPr="008D6777" w:rsidRDefault="00486818" w:rsidP="00A91F6C">
                    <w:pPr>
                      <w:bidi/>
                      <w:spacing w:after="0" w:line="240" w:lineRule="auto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shape>
            <v:rect id="_x0000_s1160" style="position:absolute;left:6294;top:9251;width:4789;height:624;v-text-anchor:middle" fillcolor="#69c40e" stroked="f">
              <v:fill color2="fill darken(118)" rotate="t" method="linear sigma" focus="-50%" type="gradient"/>
              <v:textbox style="mso-next-textbox:#_x0000_s1160" inset=",2.3mm,,2.3mm">
                <w:txbxContent>
                  <w:p w:rsidR="00486818" w:rsidRPr="00A91F6C" w:rsidRDefault="00486818" w:rsidP="00A91F6C">
                    <w:pPr>
                      <w:bidi/>
                      <w:jc w:val="center"/>
                      <w:rPr>
                        <w:color w:val="FFFFFF" w:themeColor="background1"/>
                        <w:sz w:val="36"/>
                        <w:szCs w:val="36"/>
                        <w:lang w:bidi="ar-MA"/>
                      </w:rPr>
                    </w:pPr>
                    <w:proofErr w:type="gramStart"/>
                    <w:r>
                      <w:rPr>
                        <w:rFonts w:hint="cs"/>
                        <w:color w:val="FFFFFF" w:themeColor="background1"/>
                        <w:sz w:val="36"/>
                        <w:szCs w:val="36"/>
                        <w:rtl/>
                        <w:lang w:bidi="ar-MA"/>
                      </w:rPr>
                      <w:t>الامتدادات</w:t>
                    </w:r>
                    <w:proofErr w:type="gramEnd"/>
                  </w:p>
                </w:txbxContent>
              </v:textbox>
            </v:rect>
            <v:group id="_x0000_s1161" style="position:absolute;left:6148;top:9251;width:5031;height:3223" coordorigin="6618,2982" coordsize="4286,5165">
              <v:shape id="_x0000_s1162" type="#_x0000_t32" style="position:absolute;left:6618;top:2982;width:1;height:5165" o:connectortype="straight" strokecolor="#683fb3" strokeweight="4pt">
                <v:stroke endarrow="oval"/>
              </v:shape>
              <v:shape id="_x0000_s1163" type="#_x0000_t32" style="position:absolute;left:6630;top:8119;width:4274;height:0" o:connectortype="straight" strokecolor="#683fb3" strokeweight="5pt">
                <v:stroke startarrow="oval"/>
              </v:shape>
            </v:group>
          </v:group>
        </w:pict>
      </w: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D63DEF" w:rsidP="00D63DEF">
      <w:pPr>
        <w:bidi/>
        <w:jc w:val="center"/>
        <w:rPr>
          <w:sz w:val="28"/>
          <w:szCs w:val="28"/>
          <w:rtl/>
        </w:rPr>
      </w:pPr>
    </w:p>
    <w:p w:rsidR="00D63DEF" w:rsidRPr="00071B8E" w:rsidRDefault="00C77EE9" w:rsidP="00C77EE9">
      <w:pPr>
        <w:tabs>
          <w:tab w:val="left" w:pos="6926"/>
        </w:tabs>
        <w:bidi/>
        <w:rPr>
          <w:sz w:val="28"/>
          <w:szCs w:val="28"/>
          <w:rtl/>
        </w:rPr>
      </w:pPr>
      <w:r w:rsidRPr="00071B8E">
        <w:rPr>
          <w:sz w:val="28"/>
          <w:szCs w:val="28"/>
          <w:rtl/>
        </w:rPr>
        <w:tab/>
      </w:r>
    </w:p>
    <w:p w:rsidR="00D63DEF" w:rsidRPr="00071B8E" w:rsidRDefault="00EB030E" w:rsidP="00D63DEF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lastRenderedPageBreak/>
        <w:pict>
          <v:group id="_x0000_s1188" style="position:absolute;left:0;text-align:left;margin-left:-88pt;margin-top:-349.4pt;width:659.2pt;height:439.35pt;z-index:251779072" coordorigin="-480,-5056" coordsize="13184,8787">
            <v:group id="_x0000_s1189" style="position:absolute;left:-480;top:-5056;width:13184;height:8787" coordorigin="-480,-5056" coordsize="13184,8787">
              <v:group id="_x0000_s1190" style="position:absolute;left:-480;top:-111;width:13184;height:3842" coordorigin="-480,-111" coordsize="13184,3842">
                <v:group id="_x0000_s1191" style="position:absolute;left:-480;top:-111;width:13184;height:3842" coordorigin="-480,-111" coordsize="13184,2980">
                  <v:rect id="_x0000_s1192" style="position:absolute;left:-221;top:-111;width:12131;height:2226" fillcolor="#2eaad6" stroked="f"/>
                  <v:shape id="_x0000_s1193" type="#_x0000_t64" style="position:absolute;left:-480;top:1291;width:13184;height:1578;rotation:3" adj=",11209" stroked="f"/>
                </v:group>
                <v:shape id="_x0000_s1194" type="#_x0000_t7" style="position:absolute;left:478;top:-94;width:567;height:1871" adj="13613" fillcolor="#b9e2f1" stroked="f"/>
                <v:shape id="_x0000_s1195" type="#_x0000_t7" style="position:absolute;left:833;top:-94;width:567;height:1871" adj="13613" fillcolor="#8bd0e9" stroked="f"/>
                <v:shape id="_x0000_s1196" type="#_x0000_t7" style="position:absolute;left:1154;top:-94;width:567;height:1871" adj="13613" fillcolor="#2daaff" stroked="f"/>
              </v:group>
              <v:group id="_x0000_s1197" style="position:absolute;left:973;top:-5056;width:6917;height:6406" coordorigin="973,-5056" coordsize="6917,6406">
                <v:oval id="_x0000_s1198" style="position:absolute;left:973;top:-5056;width:6917;height:6406;mso-position-horizontal-relative:margin" fillcolor="#51b8dd" stroked="f">
                  <v:fill r:id="rId9" o:title="40 %" rotate="t" type="pattern"/>
                  <v:imagedata embosscolor="shadow add(51)"/>
                  <v:shadow on="t" type="emboss" color="lineOrFill darken(153)" color2="shadow add(102)" offset="1pt,1pt"/>
                </v:oval>
                <v:rect id="_x0000_s1199" style="position:absolute;left:5006;top:-209;width:1769;height:659;mso-position-horizontal:center;mso-position-horizontal-relative:margin" fillcolor="#2daaff" stroked="f">
                  <v:fill rotate="t" type="gradient"/>
                  <v:shadow on="t" opacity=".5" offset="6pt,6pt"/>
                </v:rect>
              </v:group>
            </v:group>
            <v:group id="_x0000_s1200" style="position:absolute;left:7481;top:-332;width:4902;height:2376" coordorigin="7481,-332" coordsize="4902,2376">
              <v:oval id="_x0000_s1201" style="position:absolute;left:10115;top:-332;width:2268;height:2268" fillcolor="#b9e2f1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 id="_x0000_s1202" type="#_x0000_t153" style="position:absolute;left:7481;top:87;width:3557;height:1957" adj="8568" fillcolor="blue" stroked="f" strokecolor="white [3212]">
                <v:shadow on="t" color="#548dd4 [1951]" opacity=".5" offset="6pt,-6pt"/>
                <v:textpath style="font-family:&quot;Arial Black&quot;;font-weight:bold;v-text-kern:t" trim="t" fitpath="t" xscale="f" string="أنشطة بنائية"/>
              </v:shape>
            </v:group>
          </v:group>
        </w:pict>
      </w:r>
    </w:p>
    <w:p w:rsidR="00D63DEF" w:rsidRPr="00071B8E" w:rsidRDefault="00EB030E" w:rsidP="00D63DEF">
      <w:pPr>
        <w:bidi/>
        <w:jc w:val="center"/>
        <w:rPr>
          <w:sz w:val="28"/>
          <w:szCs w:val="28"/>
          <w:rtl/>
        </w:rPr>
      </w:pPr>
      <w:r w:rsidRPr="00EB030E">
        <w:rPr>
          <w:noProof/>
          <w:rtl/>
        </w:rPr>
        <w:pict>
          <v:group id="_x0000_s1223" style="position:absolute;left:0;text-align:left;margin-left:-43.05pt;margin-top:14.25pt;width:538.6pt;height:293.3pt;z-index:251790336" coordorigin="557,2840" coordsize="10772,5866">
            <v:group id="_x0000_s1210" style="position:absolute;left:557;top:2840;width:10772;height:641;mso-position-horizontal:center;mso-position-horizontal-relative:margin" coordorigin="746,3140" coordsize="10134,641">
              <v:rect id="_x0000_s1203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 style="mso-next-textbox:#_x0000_s1203">
                  <w:txbxContent>
                    <w:p w:rsidR="00486818" w:rsidRPr="00EC450D" w:rsidRDefault="00486818" w:rsidP="00EC450D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EC450D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نشاط</w:t>
                      </w:r>
                    </w:p>
                  </w:txbxContent>
                </v:textbox>
              </v:rect>
              <v:oval id="_x0000_s1205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style="mso-next-textbox:#_x0000_s1205" inset="0,0,0,0">
                  <w:txbxContent>
                    <w:p w:rsidR="00486818" w:rsidRPr="00EC450D" w:rsidRDefault="00486818" w:rsidP="00EC450D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 w:rsidRPr="00EC450D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1</w:t>
                      </w:r>
                    </w:p>
                  </w:txbxContent>
                </v:textbox>
              </v:oval>
              <v:roundrect id="_x0000_s1209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 style="mso-next-textbox:#_x0000_s1209">
                  <w:txbxContent>
                    <w:p w:rsidR="00486818" w:rsidRPr="00E77CEB" w:rsidRDefault="00486818" w:rsidP="0056016E">
                      <w:pPr>
                        <w:jc w:val="center"/>
                        <w:rPr>
                          <w:b/>
                          <w:bCs/>
                          <w:color w:val="FFFF00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نشاط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تدكيري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: </w:t>
                      </w:r>
                    </w:p>
                  </w:txbxContent>
                </v:textbox>
              </v:roundrect>
            </v:group>
            <v:group id="_x0000_s1222" style="position:absolute;left:605;top:3660;width:10602;height:5046" coordorigin="710,3660" coordsize="10630,2910">
              <v:shape id="_x0000_s1211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211">
                  <w:txbxContent>
                    <w:p w:rsidR="00486818" w:rsidRDefault="00486818" w:rsidP="00F10121">
                      <w:pPr>
                        <w:bidi/>
                        <w:spacing w:after="0"/>
                        <w:rPr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hint="cs"/>
                          <w:color w:val="000000" w:themeColor="text1"/>
                          <w:sz w:val="28"/>
                          <w:szCs w:val="28"/>
                          <w:rtl/>
                        </w:rPr>
                        <w:t>صل</w:t>
                      </w:r>
                      <w:proofErr w:type="gramEnd"/>
                      <w:r>
                        <w:rPr>
                          <w:rFonts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في دفترك بخط كل عدد بالعدد الذي يقبل القسمة عليه كما في المثال </w:t>
                      </w:r>
                    </w:p>
                    <w:p w:rsidR="00486818" w:rsidRDefault="00486818" w:rsidP="002F0DB6">
                      <w:pPr>
                        <w:bidi/>
                        <w:spacing w:after="0"/>
                        <w:rPr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</w:p>
                    <w:p w:rsidR="00486818" w:rsidRDefault="00486818" w:rsidP="002F0DB6">
                      <w:pPr>
                        <w:bidi/>
                        <w:spacing w:after="0"/>
                        <w:rPr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</w:p>
                    <w:p w:rsidR="00486818" w:rsidRPr="002F0DB6" w:rsidRDefault="00486818" w:rsidP="002F0DB6">
                      <w:pPr>
                        <w:bidi/>
                        <w:spacing w:after="0"/>
                        <w:rPr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  </w:t>
                      </w:r>
                    </w:p>
                    <w:tbl>
                      <w:tblPr>
                        <w:tblStyle w:val="Grilledutableau"/>
                        <w:bidiVisual/>
                        <w:tblW w:w="0" w:type="auto"/>
                        <w:tblLook w:val="04A0"/>
                      </w:tblPr>
                      <w:tblGrid>
                        <w:gridCol w:w="1563"/>
                        <w:gridCol w:w="5266"/>
                        <w:gridCol w:w="971"/>
                      </w:tblGrid>
                      <w:tr w:rsidR="00486818" w:rsidTr="002F0DB6">
                        <w:trPr>
                          <w:trHeight w:val="1858"/>
                        </w:trPr>
                        <w:tc>
                          <w:tcPr>
                            <w:tcW w:w="1563" w:type="dxa"/>
                          </w:tcPr>
                          <w:p w:rsidR="00486818" w:rsidRPr="002F0DB6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96"/>
                                <w:szCs w:val="96"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41325    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14388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2472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801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15345</w:t>
                            </w:r>
                          </w:p>
                        </w:tc>
                        <w:tc>
                          <w:tcPr>
                            <w:tcW w:w="5266" w:type="dxa"/>
                            <w:tcBorders>
                              <w:top w:val="nil"/>
                              <w:bottom w:val="nil"/>
                            </w:tcBorders>
                          </w:tcPr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971" w:type="dxa"/>
                          </w:tcPr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2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5</w:t>
                            </w:r>
                          </w:p>
                          <w:p w:rsidR="00486818" w:rsidRDefault="00486818" w:rsidP="002F0DB6">
                            <w:pPr>
                              <w:bidi/>
                              <w:rPr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9</w:t>
                            </w:r>
                          </w:p>
                        </w:tc>
                      </w:tr>
                    </w:tbl>
                    <w:p w:rsidR="00486818" w:rsidRPr="002F0DB6" w:rsidRDefault="00486818" w:rsidP="002F0DB6">
                      <w:pPr>
                        <w:bidi/>
                        <w:spacing w:after="0"/>
                        <w:rPr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</w:p>
                    <w:p w:rsidR="00486818" w:rsidRDefault="00486818" w:rsidP="00390BCE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390BCE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390BCE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Pr="00D94F13" w:rsidRDefault="00486818" w:rsidP="00390BCE">
                      <w:pPr>
                        <w:bidi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  <v:group id="_x0000_s1221" style="position:absolute;left:795;top:3672;width:10545;height:2898" coordorigin="795,3672" coordsize="10545,2898">
                <v:shape id="_x0000_s121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220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Pr="00F47AE5" w:rsidRDefault="00D63DEF" w:rsidP="00F47AE5">
      <w:pPr>
        <w:bidi/>
        <w:rPr>
          <w:sz w:val="28"/>
          <w:szCs w:val="28"/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shape id="_x0000_s5152" type="#_x0000_t32" style="position:absolute;left:0;text-align:left;margin-left:145.85pt;margin-top:16.05pt;width:303pt;height:35.25pt;flip:x y;z-index:251960320" o:connectortype="straight" strokecolor="black [3200]" strokeweight="2.5pt">
            <v:stroke endarrow="block"/>
            <v:shadow color="#868686"/>
          </v:shape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1224" style="position:absolute;left:0;text-align:left;margin-left:-43.05pt;margin-top:11.9pt;width:538.6pt;height:293.3pt;z-index:251791360" coordorigin="557,2840" coordsize="10772,5866">
            <v:group id="_x0000_s1225" style="position:absolute;left:557;top:2840;width:10772;height:641;mso-position-horizontal:center;mso-position-horizontal-relative:margin" coordorigin="746,3140" coordsize="10134,641">
              <v:rect id="_x0000_s1226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486818" w:rsidRPr="00EC450D" w:rsidRDefault="00486818" w:rsidP="00390BCE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EC450D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نشاط</w:t>
                      </w:r>
                    </w:p>
                  </w:txbxContent>
                </v:textbox>
              </v:rect>
              <v:oval id="_x0000_s1227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inset="0,0,0,0">
                  <w:txbxContent>
                    <w:p w:rsidR="00486818" w:rsidRPr="00EC450D" w:rsidRDefault="00486818" w:rsidP="00390BCE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  <w:t>2</w:t>
                      </w:r>
                    </w:p>
                  </w:txbxContent>
                </v:textbox>
              </v:oval>
              <v:roundrect id="_x0000_s1228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486818" w:rsidRPr="004D77FB" w:rsidRDefault="00486818" w:rsidP="00774BFB">
                      <w:pPr>
                        <w:jc w:val="center"/>
                        <w:rPr>
                          <w:b/>
                          <w:bCs/>
                          <w:color w:val="FFFF00"/>
                          <w:lang w:bidi="ar-MA"/>
                        </w:rPr>
                      </w:pPr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الكفاية </w:t>
                      </w:r>
                      <w:proofErr w:type="spellStart"/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مستدفة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r w:rsidRPr="00E77CEB">
                        <w:rPr>
                          <w:rFonts w:hint="cs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MA"/>
                        </w:rPr>
                        <w:t>"</w:t>
                      </w:r>
                      <w:r>
                        <w:rPr>
                          <w:rFonts w:hint="cs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MA"/>
                        </w:rPr>
                        <w:t>مقارنة عددين كسريين</w:t>
                      </w:r>
                      <w:r w:rsidRPr="00E77CEB">
                        <w:rPr>
                          <w:rFonts w:hint="cs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MA"/>
                        </w:rPr>
                        <w:t>"</w:t>
                      </w:r>
                    </w:p>
                  </w:txbxContent>
                </v:textbox>
              </v:roundrect>
            </v:group>
            <v:group id="_x0000_s1229" style="position:absolute;left:605;top:3660;width:10602;height:5046" coordorigin="710,3660" coordsize="10630,2910">
              <v:shape id="_x0000_s1230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230">
                  <w:txbxContent>
                    <w:p w:rsidR="00486818" w:rsidRDefault="00486818" w:rsidP="00CC51D7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cs="Times New Roman" w:hint="cs"/>
                          <w:sz w:val="26"/>
                          <w:szCs w:val="26"/>
                          <w:rtl/>
                          <w:lang w:bidi="ar-MA"/>
                        </w:rPr>
                        <w:t>كعكتان</w:t>
                      </w:r>
                      <w:r>
                        <w:rPr>
                          <w:rFonts w:hint="cs"/>
                          <w:sz w:val="26"/>
                          <w:szCs w:val="26"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متساويتان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قسمنا الأولى إلى 12 قطعة متساوية و قسمنا الثانية إلى 9 قطع متساوية</w:t>
                      </w:r>
                    </w:p>
                    <w:p w:rsidR="00486818" w:rsidRDefault="00486818" w:rsidP="00C93481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أكل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احمد أربع قطع من الكعكة الأولى و أكل علي ثلاث قطع من الكعكة الثانية </w:t>
                      </w:r>
                    </w:p>
                    <w:p w:rsidR="00486818" w:rsidRDefault="00486818" w:rsidP="00C93481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1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انقل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الشكلين أسفله ولون الجزء الذي أكله كل من احمد و علي</w:t>
                      </w:r>
                    </w:p>
                    <w:tbl>
                      <w:tblPr>
                        <w:tblStyle w:val="Grilledutableau"/>
                        <w:bidiVisual/>
                        <w:tblW w:w="0" w:type="auto"/>
                        <w:tblLook w:val="04A0"/>
                      </w:tblPr>
                      <w:tblGrid>
                        <w:gridCol w:w="5122"/>
                        <w:gridCol w:w="5122"/>
                      </w:tblGrid>
                      <w:tr w:rsidR="00486818" w:rsidTr="0013560E">
                        <w:trPr>
                          <w:trHeight w:val="829"/>
                        </w:trPr>
                        <w:tc>
                          <w:tcPr>
                            <w:tcW w:w="512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486818" w:rsidRDefault="00486818" w:rsidP="00C93481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احمد</w:t>
                            </w:r>
                          </w:p>
                        </w:tc>
                        <w:tc>
                          <w:tcPr>
                            <w:tcW w:w="5122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486818" w:rsidRDefault="00486818" w:rsidP="00C93481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علي     </w:t>
                            </w:r>
                          </w:p>
                        </w:tc>
                      </w:tr>
                    </w:tbl>
                    <w:p w:rsidR="00486818" w:rsidRDefault="00486818" w:rsidP="00C93481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2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ما هو العدد ألكسري الذي يمثل أربع قطع من الكعكة الأولى </w:t>
                      </w:r>
                    </w:p>
                    <w:p w:rsidR="00486818" w:rsidRDefault="00486818" w:rsidP="0013560E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3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lang w:bidi="ar-MA"/>
                        </w:rPr>
                        <w:t xml:space="preserve">  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من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من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بين الاثنين أكل أكثر من الأخر</w:t>
                      </w:r>
                    </w:p>
                    <w:p w:rsidR="00486818" w:rsidRDefault="00486818" w:rsidP="0017288A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4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نفس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الأسئلة إذا أكل احمد 8 قطع من الكعكة الأولى و علي 6 قطع من الكعكة الثانية </w:t>
                      </w:r>
                    </w:p>
                    <w:p w:rsidR="00486818" w:rsidRPr="00CC51D7" w:rsidRDefault="00486818" w:rsidP="0017288A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5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6"/>
                          <w:szCs w:val="26"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نفس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الأسئلة إذا أكل احمد 4 قطع من الكعكة الأولى و علي 4 قطع من الكعكة الثانية</w:t>
                      </w:r>
                    </w:p>
                  </w:txbxContent>
                </v:textbox>
              </v:shape>
              <v:group id="_x0000_s1231" style="position:absolute;left:795;top:3672;width:10545;height:2898" coordorigin="795,3672" coordsize="10545,2898">
                <v:shape id="_x0000_s1232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233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shape id="_x0000_s5191" type="#_x0000_t32" style="position:absolute;left:0;text-align:left;margin-left:159.35pt;margin-top:12.15pt;width:19.5pt;height:4.5pt;flip:x y;z-index:251979776" o:connectortype="straight"/>
        </w:pict>
      </w:r>
      <w:r>
        <w:rPr>
          <w:noProof/>
          <w:rtl/>
        </w:rPr>
        <w:pict>
          <v:shape id="_x0000_s5190" type="#_x0000_t32" style="position:absolute;left:0;text-align:left;margin-left:173.6pt;margin-top:.9pt;width:5.25pt;height:15.75pt;flip:x y;z-index:251978752" o:connectortype="straight"/>
        </w:pict>
      </w:r>
      <w:r>
        <w:rPr>
          <w:noProof/>
          <w:rtl/>
        </w:rPr>
        <w:pict>
          <v:shape id="_x0000_s5189" type="#_x0000_t32" style="position:absolute;left:0;text-align:left;margin-left:178.85pt;margin-top:6.9pt;width:12.75pt;height:9.75pt;flip:y;z-index:251977728" o:connectortype="straight"/>
        </w:pict>
      </w:r>
      <w:r>
        <w:rPr>
          <w:noProof/>
          <w:rtl/>
        </w:rPr>
        <w:pict>
          <v:shape id="_x0000_s5188" type="#_x0000_t32" style="position:absolute;left:0;text-align:left;margin-left:165.35pt;margin-top:16.65pt;width:13.5pt;height:9.75pt;flip:x;z-index:251976704" o:connectortype="straight"/>
        </w:pict>
      </w:r>
      <w:r>
        <w:rPr>
          <w:noProof/>
          <w:rtl/>
        </w:rPr>
        <w:pict>
          <v:shape id="_x0000_s5187" type="#_x0000_t32" style="position:absolute;left:0;text-align:left;margin-left:178.85pt;margin-top:16.65pt;width:7.45pt;height:15pt;z-index:251975680" o:connectortype="straight"/>
        </w:pict>
      </w:r>
      <w:r>
        <w:rPr>
          <w:noProof/>
          <w:rtl/>
        </w:rPr>
        <w:pict>
          <v:shape id="_x0000_s5186" type="#_x0000_t32" style="position:absolute;left:0;text-align:left;margin-left:178.85pt;margin-top:16.65pt;width:20.25pt;height:0;z-index:251974656" o:connectortype="straight"/>
        </w:pict>
      </w:r>
      <w:r>
        <w:rPr>
          <w:noProof/>
          <w:rtl/>
        </w:rPr>
        <w:pict>
          <v:shape id="_x0000_s5185" type="#_x0000_t32" style="position:absolute;left:0;text-align:left;margin-left:401.6pt;margin-top:16.65pt;width:18.3pt;height:0;flip:x;z-index:251973632" o:connectortype="straight"/>
        </w:pict>
      </w:r>
      <w:r>
        <w:rPr>
          <w:noProof/>
          <w:rtl/>
        </w:rPr>
        <w:pict>
          <v:shape id="_x0000_s5184" type="#_x0000_t32" style="position:absolute;left:0;text-align:left;margin-left:406.85pt;margin-top:6.9pt;width:13.05pt;height:9.75pt;flip:x y;z-index:251972608" o:connectortype="straight"/>
        </w:pict>
      </w:r>
      <w:r>
        <w:rPr>
          <w:noProof/>
          <w:rtl/>
        </w:rPr>
        <w:pict>
          <v:shape id="_x0000_s5183" type="#_x0000_t32" style="position:absolute;left:0;text-align:left;margin-left:413.6pt;margin-top:.9pt;width:6.3pt;height:15.75pt;flip:x y;z-index:251971584" o:connectortype="straight"/>
        </w:pict>
      </w:r>
      <w:r>
        <w:rPr>
          <w:noProof/>
          <w:rtl/>
        </w:rPr>
        <w:pict>
          <v:shape id="_x0000_s5182" type="#_x0000_t32" style="position:absolute;left:0;text-align:left;margin-left:419.9pt;margin-top:.9pt;width:4.2pt;height:15.75pt;flip:y;z-index:251970560" o:connectortype="straight"/>
        </w:pict>
      </w:r>
      <w:r>
        <w:rPr>
          <w:noProof/>
          <w:rtl/>
        </w:rPr>
        <w:pict>
          <v:shape id="_x0000_s5181" type="#_x0000_t32" style="position:absolute;left:0;text-align:left;margin-left:406.85pt;margin-top:16.65pt;width:13.05pt;height:9.75pt;flip:x;z-index:251969536" o:connectortype="straight"/>
        </w:pict>
      </w:r>
      <w:r>
        <w:rPr>
          <w:noProof/>
          <w:rtl/>
        </w:rPr>
        <w:pict>
          <v:shape id="_x0000_s5180" type="#_x0000_t32" style="position:absolute;left:0;text-align:left;margin-left:413.6pt;margin-top:16.65pt;width:6.3pt;height:15pt;flip:x;z-index:251968512" o:connectortype="straight"/>
        </w:pict>
      </w:r>
      <w:r>
        <w:rPr>
          <w:noProof/>
          <w:rtl/>
        </w:rPr>
        <w:pict>
          <v:shape id="_x0000_s5179" type="#_x0000_t32" style="position:absolute;left:0;text-align:left;margin-left:419.9pt;margin-top:16.65pt;width:4.2pt;height:15pt;z-index:251967488" o:connectortype="straight"/>
        </w:pict>
      </w:r>
      <w:r>
        <w:rPr>
          <w:noProof/>
          <w:rtl/>
        </w:rPr>
        <w:pict>
          <v:shape id="_x0000_s5178" type="#_x0000_t32" style="position:absolute;left:0;text-align:left;margin-left:419.9pt;margin-top:16.65pt;width:13.95pt;height:9.75pt;z-index:251966464" o:connectortype="straight"/>
        </w:pict>
      </w:r>
      <w:r>
        <w:rPr>
          <w:noProof/>
          <w:rtl/>
        </w:rPr>
        <w:pict>
          <v:shape id="_x0000_s5177" type="#_x0000_t32" style="position:absolute;left:0;text-align:left;margin-left:419.9pt;margin-top:16.65pt;width:17.7pt;height:0;z-index:251965440" o:connectortype="straight"/>
        </w:pict>
      </w:r>
      <w:r>
        <w:rPr>
          <w:noProof/>
          <w:rtl/>
        </w:rPr>
        <w:pict>
          <v:shape id="_x0000_s5176" type="#_x0000_t32" style="position:absolute;left:0;text-align:left;margin-left:419.9pt;margin-top:6.9pt;width:13.95pt;height:9.75pt;flip:y;z-index:251964416" o:connectortype="straight"/>
        </w:pict>
      </w:r>
      <w:r>
        <w:rPr>
          <w:noProof/>
          <w:rtl/>
        </w:rPr>
        <w:pict>
          <v:oval id="_x0000_s5175" style="position:absolute;left:0;text-align:left;margin-left:159.35pt;margin-top:.9pt;width:39.75pt;height:30.75pt;z-index:251963392"/>
        </w:pict>
      </w:r>
      <w:r>
        <w:rPr>
          <w:noProof/>
          <w:rtl/>
        </w:rPr>
        <w:pict>
          <v:oval id="_x0000_s5174" style="position:absolute;left:0;text-align:left;margin-left:401.6pt;margin-top:.9pt;width:36pt;height:30.75pt;z-index:251962368"/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D63DEF" w:rsidP="00D63DEF">
      <w:pPr>
        <w:bidi/>
        <w:jc w:val="center"/>
        <w:rPr>
          <w:rtl/>
        </w:rPr>
      </w:pP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269" style="position:absolute;left:0;text-align:left;margin-left:-90.1pt;margin-top:-349.8pt;width:659.2pt;height:439.35pt;z-index:251792384;mso-position-horizontal-relative:margin" coordorigin="-480,-5056" coordsize="13184,8787">
            <v:group id="_x0000_s1270" style="position:absolute;left:-480;top:-5056;width:13184;height:8787" coordorigin="-480,-5056" coordsize="13184,8787">
              <v:group id="_x0000_s1271" style="position:absolute;left:-480;top:-111;width:13184;height:3842" coordorigin="-480,-111" coordsize="13184,3842">
                <v:group id="_x0000_s1272" style="position:absolute;left:-480;top:-111;width:13184;height:3842" coordorigin="-480,-111" coordsize="13184,2980">
                  <v:rect id="_x0000_s1273" style="position:absolute;left:-221;top:-111;width:12131;height:2226" fillcolor="#2eaad6" stroked="f"/>
                  <v:shape id="_x0000_s1274" type="#_x0000_t64" style="position:absolute;left:-480;top:1291;width:13184;height:1578;rotation:3" adj=",11209" stroked="f"/>
                </v:group>
                <v:shape id="_x0000_s1275" type="#_x0000_t7" style="position:absolute;left:478;top:-94;width:567;height:1871" adj="13613" fillcolor="#b9e2f1" stroked="f"/>
                <v:shape id="_x0000_s1276" type="#_x0000_t7" style="position:absolute;left:833;top:-94;width:567;height:1871" adj="13613" fillcolor="#8bd0e9" stroked="f"/>
                <v:shape id="_x0000_s1277" type="#_x0000_t7" style="position:absolute;left:1154;top:-94;width:567;height:1871" adj="13613" fillcolor="#2daaff" stroked="f"/>
              </v:group>
              <v:group id="_x0000_s1278" style="position:absolute;left:973;top:-5056;width:6917;height:6406" coordorigin="973,-5056" coordsize="6917,6406">
                <v:oval id="_x0000_s1279" style="position:absolute;left:973;top:-5056;width:6917;height:6406;mso-position-horizontal-relative:margin" fillcolor="#51b8dd" stroked="f">
                  <v:fill r:id="rId9" o:title="40 %" rotate="t" type="pattern"/>
                  <v:imagedata embosscolor="shadow add(51)"/>
                  <v:shadow on="t" type="emboss" color="lineOrFill darken(153)" color2="shadow add(102)" offset="1pt,1pt"/>
                </v:oval>
                <v:rect id="_x0000_s1280" style="position:absolute;left:5006;top:-209;width:1769;height:659;mso-position-horizontal:center;mso-position-horizontal-relative:margin" fillcolor="#2daaff" stroked="f">
                  <v:fill rotate="t" type="gradient"/>
                  <v:shadow on="t" opacity=".5" offset="6pt,6pt"/>
                </v:rect>
              </v:group>
            </v:group>
            <v:group id="_x0000_s1281" style="position:absolute;left:7481;top:-332;width:4902;height:2376" coordorigin="7481,-332" coordsize="4902,2376">
              <v:oval id="_x0000_s1282" style="position:absolute;left:10115;top:-332;width:2268;height:2268" fillcolor="#b9e2f1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 id="_x0000_s1283" type="#_x0000_t153" style="position:absolute;left:7481;top:87;width:3557;height:1957" adj="8568" fillcolor="blue" stroked="f" strokecolor="white [3212]">
                <v:shadow on="t" color="#548dd4 [1951]" opacity=".5" offset="6pt,-6pt"/>
                <v:textpath style="font-family:&quot;Arial Black&quot;;font-weight:bold;v-text-kern:t" trim="t" fitpath="t" xscale="f" string="أنشطة بنائية"/>
              </v:shape>
            </v:group>
            <w10:wrap anchorx="margin"/>
          </v:group>
        </w:pict>
      </w: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1369" style="position:absolute;left:0;text-align:left;margin-left:-49.15pt;margin-top:24.15pt;width:542.9pt;height:315.55pt;z-index:251797504;mso-position-horizontal-relative:margin" coordorigin="557,2840" coordsize="10772,5866">
            <v:group id="_x0000_s1370" style="position:absolute;left:557;top:2840;width:10772;height:641;mso-position-horizontal:center;mso-position-horizontal-relative:margin" coordorigin="746,3140" coordsize="10134,641">
              <v:rect id="_x0000_s1371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 style="mso-next-textbox:#_x0000_s1371">
                  <w:txbxContent>
                    <w:p w:rsidR="00486818" w:rsidRPr="00245472" w:rsidRDefault="00486818" w:rsidP="00194801">
                      <w:pPr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24547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gramStart"/>
                      <w:r w:rsidRPr="0024547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نشاط</w:t>
                      </w:r>
                      <w:proofErr w:type="gramEnd"/>
                      <w:r w:rsidRPr="0024547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</w:p>
                  </w:txbxContent>
                </v:textbox>
              </v:rect>
              <v:oval id="_x0000_s1372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style="mso-next-textbox:#_x0000_s1372" inset="0,0,0,0">
                  <w:txbxContent>
                    <w:p w:rsidR="00486818" w:rsidRPr="00EC450D" w:rsidRDefault="00486818" w:rsidP="00C72306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3</w:t>
                      </w:r>
                    </w:p>
                  </w:txbxContent>
                </v:textbox>
              </v:oval>
              <v:roundrect id="_x0000_s1373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 style="mso-next-textbox:#_x0000_s1373">
                  <w:txbxContent>
                    <w:p w:rsidR="00486818" w:rsidRPr="00063D63" w:rsidRDefault="00486818" w:rsidP="00774BFB">
                      <w:pPr>
                        <w:jc w:val="center"/>
                        <w:rPr>
                          <w:b/>
                          <w:bCs/>
                          <w:color w:val="FFFF00"/>
                          <w:sz w:val="20"/>
                          <w:szCs w:val="20"/>
                          <w:lang w:bidi="ar-MA"/>
                        </w:rPr>
                      </w:pPr>
                      <w:r w:rsidRPr="00E06B22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الكفاية </w:t>
                      </w:r>
                      <w:proofErr w:type="spellStart"/>
                      <w:r w:rsidRPr="00E06B22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مستدفة</w:t>
                      </w:r>
                      <w:proofErr w:type="spellEnd"/>
                      <w:r w:rsidRPr="00E06B22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"</w:t>
                      </w:r>
                      <w:proofErr w:type="spellEnd"/>
                      <w:r w:rsidRPr="00063D63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مجموع </w:t>
                      </w:r>
                      <w:r>
                        <w:rPr>
                          <w:rFonts w:hint="cs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  <w:lang w:bidi="ar-MA"/>
                        </w:rPr>
                        <w:t>عددين كسريين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"</w:t>
                      </w:r>
                      <w:proofErr w:type="spellEnd"/>
                    </w:p>
                  </w:txbxContent>
                </v:textbox>
              </v:roundrect>
            </v:group>
            <v:group id="_x0000_s1374" style="position:absolute;left:605;top:3660;width:10602;height:5046" coordorigin="710,3660" coordsize="10630,2910">
              <v:shape id="_x0000_s137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375">
                  <w:txbxContent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يناول أب ابنه وبنته قدرا من المال أسبوعيا و يختلف هذا القدر من أسبوع لأخر لكن طريقة التوزيع لا تختلف بل تظل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ثابتة 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.</w:t>
                      </w:r>
                      <w:proofErr w:type="spellEnd"/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إذ يعطي الأب لابنه ثلث المال الموجود و يضيف اليه سدسه بينما يعطي ما تبقى من المال لابنته </w:t>
                      </w:r>
                    </w:p>
                    <w:p w:rsidR="00486818" w:rsidRDefault="00486818" w:rsidP="00E26805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1)اتمم الجدول التالي بتحديد حصة البنت في كل أسبوع</w:t>
                      </w:r>
                    </w:p>
                    <w:tbl>
                      <w:tblPr>
                        <w:tblStyle w:val="Grilledutableau"/>
                        <w:bidiVisual/>
                        <w:tblW w:w="0" w:type="auto"/>
                        <w:tblLook w:val="04A0"/>
                      </w:tblPr>
                      <w:tblGrid>
                        <w:gridCol w:w="2561"/>
                        <w:gridCol w:w="2561"/>
                        <w:gridCol w:w="2561"/>
                        <w:gridCol w:w="2561"/>
                      </w:tblGrid>
                      <w:tr w:rsidR="00486818" w:rsidTr="00515921">
                        <w:tc>
                          <w:tcPr>
                            <w:tcW w:w="2561" w:type="dxa"/>
                            <w:tcBorders>
                              <w:tr2bl w:val="single" w:sz="4" w:space="0" w:color="auto"/>
                            </w:tcBorders>
                          </w:tcPr>
                          <w:p w:rsidR="00486818" w:rsidRDefault="00486818" w:rsidP="00EC36D4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      </w:t>
                            </w:r>
                            <w:proofErr w:type="gramStart"/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القدر</w:t>
                            </w:r>
                            <w:proofErr w:type="gramEnd"/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المالي الأسبوعي</w:t>
                            </w:r>
                          </w:p>
                          <w:p w:rsidR="00486818" w:rsidRDefault="00486818" w:rsidP="00EC36D4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الابن</w:t>
                            </w:r>
                            <w:proofErr w:type="gramEnd"/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أو        بالدرهم</w:t>
                            </w:r>
                          </w:p>
                          <w:p w:rsidR="00486818" w:rsidRDefault="00486818" w:rsidP="00EC36D4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البنت</w:t>
                            </w:r>
                            <w:proofErr w:type="gramEnd"/>
                          </w:p>
                          <w:p w:rsidR="00486818" w:rsidRDefault="00486818" w:rsidP="00EC36D4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C36D4">
                            <w:pPr>
                              <w:bidi/>
                              <w:jc w:val="center"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C36D4">
                            <w:pPr>
                              <w:bidi/>
                              <w:jc w:val="center"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48</w:t>
                            </w: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C36D4">
                            <w:pPr>
                              <w:bidi/>
                              <w:jc w:val="center"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54</w:t>
                            </w:r>
                          </w:p>
                        </w:tc>
                      </w:tr>
                      <w:tr w:rsidR="00486818" w:rsidTr="00E26805"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حصة الابن</w:t>
                            </w: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</w:tr>
                      <w:tr w:rsidR="00486818" w:rsidTr="00E26805"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حصة البنت</w:t>
                            </w: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E26805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</w:p>
                        </w:tc>
                      </w:tr>
                    </w:tbl>
                    <w:p w:rsidR="00486818" w:rsidRDefault="00486818" w:rsidP="00E26805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2)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ماهي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النسبة التي تؤول إلى البنت</w:t>
                      </w:r>
                    </w:p>
                    <w:p w:rsidR="00486818" w:rsidRDefault="00486818" w:rsidP="00EC36D4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3)ماذا تستنتج</w:t>
                      </w:r>
                    </w:p>
                    <w:p w:rsidR="00486818" w:rsidRPr="00D94F13" w:rsidRDefault="00486818" w:rsidP="00EC36D4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4)تيقن من استنتاجك 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بحساب3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/1+6/1</w:t>
                      </w:r>
                    </w:p>
                  </w:txbxContent>
                </v:textbox>
              </v:shape>
              <v:group id="_x0000_s1376" style="position:absolute;left:795;top:3672;width:10545;height:2898" coordorigin="795,3672" coordsize="10545,2898">
                <v:shape id="_x0000_s137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378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  <w10:wrap anchorx="margin"/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rect id="_x0000_s5139" style="position:absolute;left:0;text-align:left;margin-left:-42.5pt;margin-top:15.15pt;width:528.3pt;height:269.45pt;z-index:-251357184"/>
        </w:pict>
      </w:r>
      <w:r>
        <w:rPr>
          <w:noProof/>
          <w:rtl/>
        </w:rPr>
        <w:pict>
          <v:oval id="_x0000_s1956" style="position:absolute;left:0;text-align:left;margin-left:84.35pt;margin-top:5.35pt;width:26.25pt;height:22.5pt;z-index:-251410432" strokecolor="white [3212]">
            <v:textbox style="mso-next-textbox:#_x0000_s1956">
              <w:txbxContent>
                <w:p w:rsidR="00486818" w:rsidRDefault="00486818" w:rsidP="00642CB7">
                  <w:r>
                    <w:t>M</w:t>
                  </w:r>
                </w:p>
              </w:txbxContent>
            </v:textbox>
          </v:oval>
        </w:pict>
      </w: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oval id="_x0000_s1962" style="position:absolute;left:0;text-align:left;margin-left:193.85pt;margin-top:7.3pt;width:29.25pt;height:27pt;z-index:-251404288" strokecolor="white [3212]">
            <v:textbox style="mso-next-textbox:#_x0000_s1962">
              <w:txbxContent>
                <w:p w:rsidR="00486818" w:rsidRPr="007B2033" w:rsidRDefault="00486818">
                  <w:pPr>
                    <w:rPr>
                      <w:b/>
                      <w:bCs/>
                    </w:rPr>
                  </w:pPr>
                  <w:proofErr w:type="gramStart"/>
                  <w:r w:rsidRPr="007B2033">
                    <w:rPr>
                      <w:b/>
                      <w:bCs/>
                    </w:rPr>
                    <w:t>h</w:t>
                  </w:r>
                  <w:proofErr w:type="gramEnd"/>
                </w:p>
              </w:txbxContent>
            </v:textbox>
          </v:oval>
        </w:pict>
      </w:r>
    </w:p>
    <w:p w:rsidR="00C72306" w:rsidRDefault="00C72306" w:rsidP="00D63DEF">
      <w:pPr>
        <w:bidi/>
        <w:jc w:val="center"/>
        <w:rPr>
          <w:rtl/>
        </w:rPr>
      </w:pPr>
    </w:p>
    <w:p w:rsidR="00C72306" w:rsidRDefault="00EB030E">
      <w:pPr>
        <w:rPr>
          <w:rtl/>
        </w:rPr>
      </w:pPr>
      <w:r>
        <w:rPr>
          <w:noProof/>
          <w:rtl/>
        </w:rPr>
        <w:pict>
          <v:oval id="_x0000_s1975" style="position:absolute;margin-left:56.6pt;margin-top:148.25pt;width:36.75pt;height:29.25pt;z-index:-251392000" strokecolor="white [3212]">
            <v:textbox style="mso-next-textbox:#_x0000_s1975">
              <w:txbxContent>
                <w:p w:rsidR="00486818" w:rsidRPr="00250BCA" w:rsidRDefault="00486818">
                  <w:pPr>
                    <w:rPr>
                      <w:b/>
                      <w:bCs/>
                      <w:sz w:val="24"/>
                      <w:szCs w:val="24"/>
                    </w:rPr>
                  </w:pPr>
                  <w:proofErr w:type="gramStart"/>
                  <w:r w:rsidRPr="00250BCA">
                    <w:rPr>
                      <w:b/>
                      <w:bCs/>
                      <w:sz w:val="24"/>
                      <w:szCs w:val="24"/>
                    </w:rPr>
                    <w:t>d</w:t>
                  </w:r>
                  <w:proofErr w:type="gramEnd"/>
                </w:p>
              </w:txbxContent>
            </v:textbox>
          </v:oval>
        </w:pict>
      </w:r>
      <w:r>
        <w:rPr>
          <w:noProof/>
          <w:rtl/>
        </w:rPr>
        <w:pict>
          <v:oval id="_x0000_s1974" style="position:absolute;margin-left:26.6pt;margin-top:130.7pt;width:21.75pt;height:29.25pt;z-index:-251393024" strokecolor="white [3212]">
            <v:textbox>
              <w:txbxContent>
                <w:p w:rsidR="00486818" w:rsidRPr="00250BCA" w:rsidRDefault="00486818">
                  <w:pPr>
                    <w:rPr>
                      <w:b/>
                      <w:bCs/>
                    </w:rPr>
                  </w:pPr>
                  <w:r w:rsidRPr="00250BCA">
                    <w:rPr>
                      <w:b/>
                      <w:bCs/>
                    </w:rPr>
                    <w:t>C</w:t>
                  </w:r>
                </w:p>
              </w:txbxContent>
            </v:textbox>
          </v:oval>
        </w:pict>
      </w:r>
      <w:r>
        <w:rPr>
          <w:noProof/>
          <w:rtl/>
        </w:rPr>
        <w:pict>
          <v:oval id="_x0000_s1970" style="position:absolute;margin-left:102.35pt;margin-top:126.95pt;width:32.25pt;height:39.75pt;z-index:-251397120" strokecolor="white [3212]">
            <v:textbox>
              <w:txbxContent>
                <w:p w:rsidR="00486818" w:rsidRPr="00250BCA" w:rsidRDefault="00486818">
                  <w:pPr>
                    <w:rPr>
                      <w:b/>
                      <w:bCs/>
                    </w:rPr>
                  </w:pPr>
                  <w:r w:rsidRPr="00250BCA">
                    <w:rPr>
                      <w:b/>
                      <w:bCs/>
                    </w:rPr>
                    <w:t>R</w:t>
                  </w:r>
                </w:p>
              </w:txbxContent>
            </v:textbox>
          </v:oval>
        </w:pict>
      </w:r>
      <w:r>
        <w:rPr>
          <w:noProof/>
          <w:rtl/>
        </w:rPr>
        <w:pict>
          <v:oval id="_x0000_s1968" style="position:absolute;margin-left:207.35pt;margin-top:40.7pt;width:32.25pt;height:42.75pt;z-index:-251399168" strokecolor="white [3212]">
            <v:textbox>
              <w:txbxContent>
                <w:p w:rsidR="00486818" w:rsidRDefault="00486818">
                  <w:r>
                    <w:t>N</w:t>
                  </w:r>
                </w:p>
              </w:txbxContent>
            </v:textbox>
          </v:oval>
        </w:pict>
      </w:r>
      <w:r>
        <w:rPr>
          <w:noProof/>
          <w:rtl/>
        </w:rPr>
        <w:pict>
          <v:oval id="_x0000_s1971" style="position:absolute;margin-left:-40.1pt;margin-top:130.7pt;width:22.65pt;height:36pt;z-index:-251396096" strokecolor="white [3212]">
            <v:textbox>
              <w:txbxContent>
                <w:p w:rsidR="00486818" w:rsidRPr="00250BCA" w:rsidRDefault="00486818">
                  <w:pPr>
                    <w:rPr>
                      <w:b/>
                      <w:bCs/>
                    </w:rPr>
                  </w:pPr>
                  <w:r w:rsidRPr="00250BCA">
                    <w:rPr>
                      <w:b/>
                      <w:bCs/>
                    </w:rPr>
                    <w:t>P</w:t>
                  </w:r>
                </w:p>
              </w:txbxContent>
            </v:textbox>
          </v:oval>
        </w:pict>
      </w:r>
      <w:r>
        <w:rPr>
          <w:noProof/>
          <w:rtl/>
        </w:rPr>
        <w:pict>
          <v:oval id="_x0000_s1969" style="position:absolute;margin-left:211.85pt;margin-top:123.2pt;width:23.25pt;height:36.75pt;z-index:-251398144" strokecolor="white [3212]">
            <v:textbox style="mso-next-textbox:#_x0000_s1969">
              <w:txbxContent>
                <w:p w:rsidR="00486818" w:rsidRPr="00250BCA" w:rsidRDefault="00486818">
                  <w:pPr>
                    <w:rPr>
                      <w:b/>
                      <w:bCs/>
                    </w:rPr>
                  </w:pPr>
                  <w:r w:rsidRPr="00250BCA">
                    <w:rPr>
                      <w:b/>
                      <w:bCs/>
                    </w:rPr>
                    <w:t>O</w:t>
                  </w:r>
                </w:p>
              </w:txbxContent>
            </v:textbox>
          </v:oval>
        </w:pict>
      </w:r>
      <w:r>
        <w:rPr>
          <w:noProof/>
          <w:rtl/>
        </w:rPr>
        <w:pict>
          <v:oval id="_x0000_s1967" style="position:absolute;margin-left:97.1pt;margin-top:33.95pt;width:42pt;height:30pt;z-index:-251400192" strokecolor="white [3212]">
            <v:textbox>
              <w:txbxContent>
                <w:p w:rsidR="00486818" w:rsidRPr="00F24187" w:rsidRDefault="00486818">
                  <w:pPr>
                    <w:rPr>
                      <w:b/>
                      <w:bCs/>
                    </w:rPr>
                  </w:pPr>
                  <w:r w:rsidRPr="00F24187">
                    <w:rPr>
                      <w:b/>
                      <w:bCs/>
                    </w:rPr>
                    <w:t>Q</w:t>
                  </w:r>
                </w:p>
              </w:txbxContent>
            </v:textbox>
          </v:oval>
        </w:pict>
      </w:r>
      <w:r>
        <w:rPr>
          <w:noProof/>
          <w:rtl/>
        </w:rPr>
        <w:pict>
          <v:oval id="_x0000_s1960" style="position:absolute;margin-left:134.6pt;margin-top:7.7pt;width:22.5pt;height:26.25pt;z-index:-251406336" strokecolor="white [3212]">
            <v:textbox style="mso-next-textbox:#_x0000_s1960">
              <w:txbxContent>
                <w:p w:rsidR="00486818" w:rsidRDefault="00486818">
                  <w:proofErr w:type="gramStart"/>
                  <w:r>
                    <w:t>a</w:t>
                  </w:r>
                  <w:proofErr w:type="gramEnd"/>
                </w:p>
              </w:txbxContent>
            </v:textbox>
          </v:oval>
        </w:pict>
      </w:r>
      <w:r>
        <w:rPr>
          <w:noProof/>
          <w:rtl/>
        </w:rPr>
        <w:pict>
          <v:oval id="_x0000_s1959" style="position:absolute;margin-left:19.95pt;margin-top:7.7pt;width:20.15pt;height:26.25pt;z-index:-251407360" strokecolor="white [3212]">
            <v:textbox style="mso-next-textbox:#_x0000_s1959">
              <w:txbxContent>
                <w:p w:rsidR="00486818" w:rsidRDefault="00486818">
                  <w:proofErr w:type="gramStart"/>
                  <w:r>
                    <w:t>b</w:t>
                  </w:r>
                  <w:proofErr w:type="gramEnd"/>
                </w:p>
              </w:txbxContent>
            </v:textbox>
          </v:oval>
        </w:pict>
      </w:r>
      <w:r>
        <w:rPr>
          <w:noProof/>
          <w:rtl/>
        </w:rPr>
        <w:pict>
          <v:group id="_x0000_s1379" style="position:absolute;margin-left:-49.15pt;margin-top:222.6pt;width:538.6pt;height:293.3pt;z-index:251798528;mso-position-horizontal-relative:margin" coordorigin="557,2840" coordsize="10772,5866">
            <v:group id="_x0000_s1380" style="position:absolute;left:557;top:2840;width:10772;height:641;mso-position-horizontal:center;mso-position-horizontal-relative:margin" coordorigin="746,3140" coordsize="10134,641">
              <v:rect id="_x0000_s1381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486818" w:rsidRPr="00EC450D" w:rsidRDefault="00486818" w:rsidP="00C72306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EC450D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نشاط</w:t>
                      </w:r>
                    </w:p>
                  </w:txbxContent>
                </v:textbox>
              </v:rect>
              <v:oval id="_x0000_s1382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inset="0,0,0,0">
                  <w:txbxContent>
                    <w:p w:rsidR="00486818" w:rsidRPr="00EC450D" w:rsidRDefault="00486818" w:rsidP="00C72306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oval>
              <v:roundrect id="_x0000_s1383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486818" w:rsidRPr="00E06B22" w:rsidRDefault="00486818" w:rsidP="00774BFB">
                      <w:pPr>
                        <w:jc w:val="center"/>
                        <w:rPr>
                          <w:b/>
                          <w:bCs/>
                          <w:color w:val="FFFF00"/>
                          <w:lang w:bidi="ar-MA"/>
                        </w:rPr>
                      </w:pPr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الكفاية </w:t>
                      </w:r>
                      <w:proofErr w:type="spellStart"/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مستدفة</w:t>
                      </w:r>
                      <w:proofErr w:type="spellEnd"/>
                      <w:r w:rsidRPr="00E06B22">
                        <w:rPr>
                          <w:rFonts w:hint="cs"/>
                          <w:b/>
                          <w:bCs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r w:rsidRPr="004D77F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"</w:t>
                      </w:r>
                      <w:proofErr w:type="spellStart"/>
                      <w:r w:rsidRPr="004D77F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جداء</w:t>
                      </w:r>
                      <w:proofErr w:type="spellEnd"/>
                      <w:r w:rsidRPr="004D77F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عدد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كسري في عدد طبيعي </w:t>
                      </w:r>
                      <w:proofErr w:type="spellStart"/>
                      <w:r w:rsidRPr="004D77F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"</w:t>
                      </w:r>
                      <w:proofErr w:type="spellEnd"/>
                    </w:p>
                  </w:txbxContent>
                </v:textbox>
              </v:roundrect>
            </v:group>
            <v:group id="_x0000_s1384" style="position:absolute;left:605;top:3660;width:10602;height:5046" coordorigin="710,3660" coordsize="10630,2910">
              <v:shape id="_x0000_s138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385">
                  <w:txbxContent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هلك هالك وترك زوجة و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ولدا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وبنتا </w:t>
                      </w:r>
                    </w:p>
                    <w:p w:rsidR="00486818" w:rsidRDefault="00486818" w:rsidP="003C7EA0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إذا علمت إن للزوجة ثمن ما ترك و أن الباقي بعد خصم الثمن يقسم بين الولد و البنت بحيث يكون نصيب البنت نصف نصيب الولد وان الهالك ترك مبلغا ماليا قدره 24000 درهم وقطعة أرضية مساحتها 16 هكتارا</w:t>
                      </w:r>
                    </w:p>
                    <w:p w:rsidR="00486818" w:rsidRDefault="00486818" w:rsidP="003C7EA0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1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حدد نصيب كل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وارت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من المال</w:t>
                      </w:r>
                    </w:p>
                    <w:p w:rsidR="00486818" w:rsidRDefault="00486818" w:rsidP="003C7EA0">
                      <w:pPr>
                        <w:bidi/>
                        <w:rPr>
                          <w:sz w:val="26"/>
                          <w:szCs w:val="26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2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حدد نصيب كل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وارت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من القطعة الأرضية</w:t>
                      </w:r>
                    </w:p>
                    <w:p w:rsidR="00486818" w:rsidRPr="00D94F13" w:rsidRDefault="00486818" w:rsidP="003C7EA0">
                      <w:pPr>
                        <w:bidi/>
                        <w:rPr>
                          <w:sz w:val="26"/>
                          <w:szCs w:val="26"/>
                          <w:lang w:bidi="ar-MA"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3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أعط 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>تاطيرا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لنصيب البنت من القطعة الأرضية إلى 0.1</w:t>
                      </w:r>
                    </w:p>
                  </w:txbxContent>
                </v:textbox>
              </v:shape>
              <v:group id="_x0000_s1386" style="position:absolute;left:795;top:3672;width:10545;height:2898" coordorigin="795,3672" coordsize="10545,2898">
                <v:shape id="_x0000_s138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388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  <w10:wrap anchorx="margin"/>
          </v:group>
        </w:pict>
      </w:r>
      <w:r w:rsidR="00C72306">
        <w:rPr>
          <w:rtl/>
        </w:rPr>
        <w:br w:type="page"/>
      </w:r>
    </w:p>
    <w:p w:rsidR="00C72306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329" style="position:absolute;left:0;text-align:left;margin-left:-89.5pt;margin-top:-349.4pt;width:659.2pt;height:439.35pt;z-index:251796480" coordorigin="-480,-5056" coordsize="13184,8787">
            <v:group id="_x0000_s1330" style="position:absolute;left:-480;top:-5056;width:13184;height:8787" coordorigin="-480,-5056" coordsize="13184,8787">
              <v:group id="_x0000_s1331" style="position:absolute;left:-480;top:-111;width:13184;height:3842" coordorigin="-480,-111" coordsize="13184,3842">
                <v:group id="_x0000_s1332" style="position:absolute;left:-480;top:-111;width:13184;height:3842" coordorigin="-480,-111" coordsize="13184,2980">
                  <v:rect id="_x0000_s1333" style="position:absolute;left:-221;top:-111;width:12131;height:2226" fillcolor="#2eaad6" stroked="f"/>
                  <v:shape id="_x0000_s1334" type="#_x0000_t64" style="position:absolute;left:-480;top:1291;width:13184;height:1578;rotation:3" adj=",11209" stroked="f"/>
                </v:group>
                <v:shape id="_x0000_s1335" type="#_x0000_t7" style="position:absolute;left:478;top:-94;width:567;height:1871" adj="13613" fillcolor="#b9e2f1" stroked="f"/>
                <v:shape id="_x0000_s1336" type="#_x0000_t7" style="position:absolute;left:833;top:-94;width:567;height:1871" adj="13613" fillcolor="#8bd0e9" stroked="f"/>
                <v:shape id="_x0000_s1337" type="#_x0000_t7" style="position:absolute;left:1154;top:-94;width:567;height:1871" adj="13613" fillcolor="#2daaff" stroked="f"/>
              </v:group>
              <v:group id="_x0000_s1338" style="position:absolute;left:973;top:-5056;width:6917;height:6406" coordorigin="973,-5056" coordsize="6917,6406">
                <v:oval id="_x0000_s1339" style="position:absolute;left:973;top:-5056;width:6917;height:6406;mso-position-horizontal-relative:margin" fillcolor="#51b8dd" stroked="f">
                  <v:fill r:id="rId9" o:title="40 %" rotate="t" type="pattern"/>
                  <v:imagedata embosscolor="shadow add(51)"/>
                  <v:shadow on="t" type="emboss" color="lineOrFill darken(153)" color2="shadow add(102)" offset="1pt,1pt"/>
                </v:oval>
                <v:rect id="_x0000_s1340" style="position:absolute;left:5006;top:-209;width:1769;height:659;mso-position-horizontal:center;mso-position-horizontal-relative:margin" fillcolor="#2daaff" stroked="f">
                  <v:fill rotate="t" type="gradient"/>
                  <v:shadow on="t" opacity=".5" offset="6pt,6pt"/>
                </v:rect>
              </v:group>
            </v:group>
            <v:group id="_x0000_s1341" style="position:absolute;left:7481;top:-332;width:4902;height:2376" coordorigin="7481,-332" coordsize="4902,2376">
              <v:oval id="_x0000_s1342" style="position:absolute;left:10115;top:-332;width:2268;height:2268" fillcolor="#b9e2f1" stroked="f" strokecolor="#c2d69b [1942]" strokeweight="1pt">
                <v:fill color2="#d6e3bc [1302]" rotate="t"/>
                <v:shadow on="t" type="perspective" color="#4e6128 [1606]" opacity=".5" offset="1pt" offset2="-3pt"/>
              </v:oval>
              <v:shape id="_x0000_s1343" type="#_x0000_t153" style="position:absolute;left:7481;top:87;width:3557;height:1957" adj="8568" fillcolor="blue" stroked="f" strokecolor="white [3212]">
                <v:shadow on="t" color="#548dd4 [1951]" opacity=".5" offset="6pt,-6pt"/>
                <v:textpath style="font-family:&quot;Arial Black&quot;;font-weight:bold;v-text-kern:t" trim="t" fitpath="t" xscale="f" string="أنشطة بنائية"/>
              </v:shape>
            </v:group>
          </v:group>
        </w:pict>
      </w:r>
    </w:p>
    <w:p w:rsidR="00C72306" w:rsidRDefault="00EB030E" w:rsidP="00A86EF2">
      <w:pPr>
        <w:rPr>
          <w:rtl/>
        </w:rPr>
      </w:pPr>
      <w:r>
        <w:rPr>
          <w:noProof/>
          <w:rtl/>
        </w:rPr>
        <w:pict>
          <v:group id="_x0000_s1389" style="position:absolute;margin-left:-49.15pt;margin-top:19.95pt;width:538.6pt;height:293.3pt;z-index:251799552;mso-position-horizontal-relative:margin" coordorigin="557,2840" coordsize="10772,5866">
            <v:group id="_x0000_s1390" style="position:absolute;left:557;top:2840;width:10772;height:641;mso-position-horizontal:center;mso-position-horizontal-relative:margin" coordorigin="746,3140" coordsize="10134,641">
              <v:rect id="_x0000_s1391" style="position:absolute;left:9457;top:3140;width:1423;height:555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486818" w:rsidRPr="0056016E" w:rsidRDefault="00486818" w:rsidP="00C72306">
                      <w:pPr>
                        <w:jc w:val="center"/>
                        <w:rPr>
                          <w:b/>
                          <w:bCs/>
                          <w:color w:val="FFFF00"/>
                          <w:sz w:val="28"/>
                          <w:szCs w:val="28"/>
                          <w:lang w:bidi="ar-MA"/>
                        </w:rPr>
                      </w:pPr>
                      <w:proofErr w:type="gramStart"/>
                      <w:r w:rsidRPr="0056016E">
                        <w:rPr>
                          <w:rFonts w:hint="cs"/>
                          <w:b/>
                          <w:bCs/>
                          <w:color w:val="FFFF00"/>
                          <w:sz w:val="28"/>
                          <w:szCs w:val="28"/>
                          <w:rtl/>
                          <w:lang w:bidi="ar-MA"/>
                        </w:rPr>
                        <w:t>تتمة</w:t>
                      </w:r>
                      <w:proofErr w:type="gramEnd"/>
                      <w:r w:rsidRPr="0056016E">
                        <w:rPr>
                          <w:rFonts w:hint="cs"/>
                          <w:b/>
                          <w:bCs/>
                          <w:color w:val="FFFF00"/>
                          <w:sz w:val="28"/>
                          <w:szCs w:val="28"/>
                          <w:rtl/>
                          <w:lang w:bidi="ar-MA"/>
                        </w:rPr>
                        <w:t xml:space="preserve"> النشاط </w:t>
                      </w:r>
                    </w:p>
                  </w:txbxContent>
                </v:textbox>
              </v:rect>
              <v:oval id="_x0000_s1392" style="position:absolute;left:8852;top:3154;width:486;height:486;v-text-anchor:middle" fillcolor="#00b0f0" strokecolor="#f2f2f2 [3041]" strokeweight="3pt">
                <v:shadow on="t" type="perspective" color="#243f60 [1604]" opacity=".5" offset="1pt" offset2="-1pt"/>
                <v:textbox inset="0,0,0,0">
                  <w:txbxContent>
                    <w:p w:rsidR="00486818" w:rsidRPr="00EC450D" w:rsidRDefault="00486818" w:rsidP="00C72306">
                      <w:pPr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4</w:t>
                      </w:r>
                    </w:p>
                  </w:txbxContent>
                </v:textbox>
              </v:oval>
              <v:roundrect id="_x0000_s1393" style="position:absolute;left:746;top:3157;width:7998;height:624" arcsize="10923f" fillcolor="#00b0f0" strokecolor="#f2f2f2 [3041]" strokeweight="3pt">
                <v:shadow on="t" type="perspective" color="#243f60 [1604]" opacity=".5" offset="1pt" offset2="-1pt"/>
                <v:textbox>
                  <w:txbxContent>
                    <w:p w:rsidR="00486818" w:rsidRPr="00D94F13" w:rsidRDefault="00486818" w:rsidP="00774BFB">
                      <w:pPr>
                        <w:jc w:val="center"/>
                        <w:rPr>
                          <w:b/>
                          <w:bCs/>
                          <w:color w:val="FFFF00"/>
                          <w:sz w:val="40"/>
                          <w:szCs w:val="40"/>
                          <w:lang w:bidi="ar-MA"/>
                        </w:rPr>
                      </w:pPr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الكفاية </w:t>
                      </w:r>
                      <w:proofErr w:type="spellStart"/>
                      <w:r w:rsidRPr="00D94F13"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>المستدفة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color w:val="FFFF00"/>
                          <w:sz w:val="40"/>
                          <w:szCs w:val="40"/>
                          <w:rtl/>
                          <w:lang w:bidi="ar-MA"/>
                        </w:rPr>
                        <w:t xml:space="preserve"> </w:t>
                      </w:r>
                      <w:r w:rsidRPr="00E06B22">
                        <w:rPr>
                          <w:rFonts w:hint="cs"/>
                          <w:b/>
                          <w:bCs/>
                          <w:sz w:val="40"/>
                          <w:szCs w:val="40"/>
                          <w:rtl/>
                          <w:lang w:bidi="ar-MA"/>
                        </w:rPr>
                        <w:t>"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جداء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 xml:space="preserve"> عددين كسريين</w:t>
                      </w:r>
                      <w:r w:rsidRPr="00E06B22">
                        <w:rPr>
                          <w:rFonts w:hint="cs"/>
                          <w:b/>
                          <w:bCs/>
                          <w:sz w:val="40"/>
                          <w:szCs w:val="40"/>
                          <w:rtl/>
                          <w:lang w:bidi="ar-MA"/>
                        </w:rPr>
                        <w:t>"</w:t>
                      </w:r>
                    </w:p>
                  </w:txbxContent>
                </v:textbox>
              </v:roundrect>
            </v:group>
            <v:group id="_x0000_s1394" style="position:absolute;left:605;top:3660;width:10602;height:5046" coordorigin="710,3660" coordsize="10630,2910">
              <v:shape id="_x0000_s1395" type="#_x0000_t202" style="position:absolute;left:710;top:3660;width:10545;height:2732;mso-height-percent:200;mso-position-horizontal:center;mso-position-horizontal-relative:margin;mso-height-percent:200;mso-width-relative:margin;mso-height-relative:margin" filled="f" stroked="f" strokecolor="black [3213]">
                <v:textbox style="mso-next-textbox:#_x0000_s1395">
                  <w:txbxContent>
                    <w:tbl>
                      <w:tblPr>
                        <w:tblStyle w:val="Grilledutableau"/>
                        <w:bidiVisual/>
                        <w:tblW w:w="0" w:type="auto"/>
                        <w:tblLook w:val="04A0"/>
                      </w:tblPr>
                      <w:tblGrid>
                        <w:gridCol w:w="2561"/>
                        <w:gridCol w:w="2561"/>
                        <w:gridCol w:w="2561"/>
                        <w:gridCol w:w="2561"/>
                      </w:tblGrid>
                      <w:tr w:rsidR="00486818" w:rsidTr="008D0791"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  <w:tcBorders>
                              <w:bottom w:val="dashDotStroked" w:sz="24" w:space="0" w:color="auto"/>
                            </w:tcBorders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</w:tr>
                      <w:tr w:rsidR="00486818" w:rsidTr="008D0791"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  <w:tcBorders>
                              <w:bottom w:val="nil"/>
                            </w:tcBorders>
                            <w:shd w:val="clear" w:color="auto" w:fill="FF0000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  <w:tcBorders>
                              <w:bottom w:val="nil"/>
                            </w:tcBorders>
                            <w:shd w:val="clear" w:color="auto" w:fill="00B050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</w:tr>
                      <w:tr w:rsidR="00486818" w:rsidTr="008D0791"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  <w:tcBorders>
                              <w:top w:val="nil"/>
                            </w:tcBorders>
                            <w:shd w:val="clear" w:color="auto" w:fill="FF0000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  <w:tcBorders>
                              <w:top w:val="nil"/>
                            </w:tcBorders>
                            <w:shd w:val="clear" w:color="auto" w:fill="00B050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</w:tr>
                      <w:tr w:rsidR="00486818" w:rsidTr="003C7EA0"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61" w:type="dxa"/>
                          </w:tcPr>
                          <w:p w:rsidR="00486818" w:rsidRDefault="00486818" w:rsidP="00C72306">
                            <w:pPr>
                              <w:bidi/>
                              <w:rPr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1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ماذا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تمثل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المساحة الخضراء بالنسبة للمساحة الإجمالية للمستطيل</w:t>
                      </w:r>
                    </w:p>
                    <w:p w:rsidR="00486818" w:rsidRDefault="00486818" w:rsidP="008D079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2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ماذا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تمثل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المساحة غير الملونة بالنسبة للمساحة الإجمالية للمستطيل</w:t>
                      </w:r>
                    </w:p>
                    <w:p w:rsidR="00486818" w:rsidRDefault="00486818" w:rsidP="008D079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8D079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3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لون بالأزرق </w:t>
                      </w:r>
                      <w:proofErr w:type="gram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ثلث</w:t>
                      </w:r>
                      <w:proofErr w:type="gram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المساحة غير الملونة</w:t>
                      </w:r>
                    </w:p>
                    <w:p w:rsidR="00486818" w:rsidRDefault="00486818" w:rsidP="008D079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8D0791">
                      <w:pPr>
                        <w:bidi/>
                        <w:spacing w:after="0"/>
                        <w:rPr>
                          <w:sz w:val="26"/>
                          <w:szCs w:val="26"/>
                          <w:rtl/>
                        </w:rPr>
                      </w:pPr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4</w:t>
                      </w:r>
                      <w:proofErr w:type="spellStart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6"/>
                          <w:szCs w:val="26"/>
                          <w:rtl/>
                        </w:rPr>
                        <w:t xml:space="preserve"> حدد النسبة التي تمثلها المساحة الملونة من المساحة الإجمالية للمستطيل</w:t>
                      </w:r>
                    </w:p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Default="00486818" w:rsidP="00C72306">
                      <w:pPr>
                        <w:bidi/>
                        <w:rPr>
                          <w:sz w:val="26"/>
                          <w:szCs w:val="26"/>
                          <w:rtl/>
                        </w:rPr>
                      </w:pPr>
                    </w:p>
                    <w:p w:rsidR="00486818" w:rsidRPr="00D94F13" w:rsidRDefault="00486818" w:rsidP="00C72306">
                      <w:pPr>
                        <w:bidi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  <v:group id="_x0000_s1396" style="position:absolute;left:795;top:3672;width:10545;height:2898" coordorigin="795,3672" coordsize="10545,2898">
                <v:shape id="_x0000_s1397" type="#_x0000_t32" style="position:absolute;left:11329;top:3672;width:0;height:2883;flip:y" o:connectortype="straight" strokecolor="#00b0f0" strokeweight="6pt">
                  <v:stroke startarrow="diamond"/>
                  <v:shadow on="t" color="#b9e2f1" opacity=".5" offset="8pt,-6pt" offset2="4pt"/>
                </v:shape>
                <v:shape id="_x0000_s1398" type="#_x0000_t32" style="position:absolute;left:795;top:6555;width:10545;height:15;flip:y" o:connectortype="straight" strokecolor="#00b0f0" strokeweight="6pt">
                  <v:stroke endarrow="diamond"/>
                  <v:shadow on="t" color="#b9e2f1" opacity=".5" offset="-1pt,8pt" offset2="10pt,4pt"/>
                </v:shape>
              </v:group>
            </v:group>
            <w10:wrap anchorx="margin"/>
          </v:group>
        </w:pict>
      </w:r>
      <w:r w:rsidR="00C72306">
        <w:rPr>
          <w:rtl/>
        </w:rPr>
        <w:br w:type="page"/>
      </w:r>
    </w:p>
    <w:p w:rsidR="00C72306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449" style="position:absolute;left:0;text-align:left;margin-left:-91.35pt;margin-top:-348.65pt;width:659.2pt;height:439.35pt;z-index:251805696" coordorigin="-480,-5056" coordsize="13184,8787">
            <v:group id="_x0000_s1450" style="position:absolute;left:-480;top:-5056;width:13184;height:8787" coordorigin="-480,-5056" coordsize="13184,8787">
              <v:group id="_x0000_s1451" style="position:absolute;left:-480;top:-111;width:13184;height:3842" coordorigin="-480,-111" coordsize="13184,3842">
                <v:group id="_x0000_s1452" style="position:absolute;left:-480;top:-111;width:13184;height:3842" coordorigin="-480,-111" coordsize="13184,2980">
                  <v:rect id="_x0000_s1453" style="position:absolute;left:-221;top:-111;width:12131;height:2226" fillcolor="#5f497a [2407]" stroked="f"/>
                  <v:shape id="_x0000_s1454" type="#_x0000_t64" style="position:absolute;left:-480;top:1291;width:13184;height:1578;rotation:3" adj=",11209" stroked="f"/>
                </v:group>
                <v:shape id="_x0000_s1455" type="#_x0000_t7" style="position:absolute;left:478;top:-94;width:567;height:1871" adj="13613" fillcolor="#d8cfe3" stroked="f"/>
                <v:shape id="_x0000_s1456" type="#_x0000_t7" style="position:absolute;left:833;top:-94;width:567;height:1871" adj="13613" fillcolor="#a18cba" stroked="f"/>
                <v:shape id="_x0000_s1457" type="#_x0000_t7" style="position:absolute;left:1154;top:-94;width:567;height:1871" adj="13613" fillcolor="#745995" strokecolor="#5f497a [2407]"/>
              </v:group>
              <v:group id="_x0000_s1458" style="position:absolute;left:973;top:-5056;width:6917;height:6406" coordorigin="973,-5056" coordsize="6917,6406">
                <v:oval id="_x0000_s1459" style="position:absolute;left:973;top:-5056;width:6917;height:6406;mso-position-horizontal-relative:margin" fillcolor="#b2a1c7 [1943]" stroked="f">
                  <v:fill r:id="rId12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460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461" style="position:absolute;left:7481;top:-332;width:4902;height:2376" coordorigin="7481,-332" coordsize="4902,2376">
              <v:oval id="_x0000_s1462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463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</w:p>
    <w:p w:rsidR="00B719F9" w:rsidRDefault="00EB030E" w:rsidP="00B719F9">
      <w:pPr>
        <w:jc w:val="right"/>
        <w:rPr>
          <w:rtl/>
        </w:rPr>
      </w:pPr>
      <w:r>
        <w:rPr>
          <w:noProof/>
          <w:rtl/>
        </w:rPr>
        <w:pict>
          <v:group id="_x0000_s5134" style="position:absolute;left:0;text-align:left;margin-left:-25.7pt;margin-top:384.4pt;width:491.2pt;height:99.85pt;z-index:251958272" coordorigin="663,3675" coordsize="10205,1620">
            <v:rect id="_x0000_s5135" style="position:absolute;left:663;top:3893;width:10205;height:1402" strokecolor="#7030a0" strokeweight="6pt">
              <v:stroke linestyle="thickBetweenThin"/>
              <v:shadow on="t" color="#b2a1c7 [1943]" opacity=".5" offset="7pt,10pt" offset2="2pt,8pt"/>
              <v:textbox style="mso-next-textbox:#_x0000_s5135" inset=",5.3mm">
                <w:txbxContent>
                  <w:p w:rsidR="00486818" w:rsidRDefault="00486818" w:rsidP="003F585A">
                    <w:pPr>
                      <w:bidi/>
                      <w:rPr>
                        <w:rFonts w:cs="Times New Roman"/>
                        <w:position w:val="-24"/>
                        <w:sz w:val="28"/>
                        <w:rtl/>
                      </w:rPr>
                    </w:pPr>
                    <w:r w:rsidRPr="00831105">
                      <w:rPr>
                        <w:rFonts w:cs="Times New Roman"/>
                        <w:rtl/>
                      </w:rPr>
                      <w:t xml:space="preserve">إذا ضربنا بسط ومقام عدد كسري في عدد عشري غير 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منعدم,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حصلنا على نفس العدد الكسري</w:t>
                    </w:r>
                    <w:r>
                      <w:rPr>
                        <w:rFonts w:cs="Times New Roman" w:hint="cs"/>
                        <w:rtl/>
                      </w:rPr>
                      <w:t xml:space="preserve"> </w:t>
                    </w:r>
                    <w:r w:rsidRPr="00831105">
                      <w:rPr>
                        <w:rFonts w:cs="Times New Roman"/>
                        <w:rtl/>
                      </w:rPr>
                      <w:t xml:space="preserve"> أي إذا كان  </w:t>
                    </w:r>
                    <w:r w:rsidRPr="00831105">
                      <w:rPr>
                        <w:rFonts w:cs="Times New Roman"/>
                        <w:position w:val="-24"/>
                        <w:sz w:val="28"/>
                        <w:rtl/>
                      </w:rPr>
                      <w:object w:dxaOrig="240" w:dyaOrig="620">
                        <v:shape id="_x0000_i1026" type="#_x0000_t75" style="width:12pt;height:31.5pt" o:ole="">
                          <v:imagedata r:id="rId10" o:title=""/>
                        </v:shape>
                        <o:OLEObject Type="Embed" ProgID="Equation.3" ShapeID="_x0000_i1026" DrawAspect="Content" ObjectID="_1458309901" r:id="rId13"/>
                      </w:object>
                    </w:r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عددا </w:t>
                    </w:r>
                    <w:proofErr w:type="spellStart"/>
                    <w:r w:rsidRPr="00831105">
                      <w:rPr>
                        <w:rFonts w:cs="Times New Roman"/>
                        <w:sz w:val="28"/>
                        <w:rtl/>
                      </w:rPr>
                      <w:t>كسريا</w:t>
                    </w:r>
                    <w:proofErr w:type="spellEnd"/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و</w:t>
                    </w:r>
                    <w:r w:rsidRPr="00831105">
                      <w:rPr>
                        <w:rFonts w:cs="Times New Roman"/>
                        <w:sz w:val="28"/>
                      </w:rPr>
                      <w:t>k</w:t>
                    </w:r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عددا عشريا غير منعدم  فإن:                  </w:t>
                    </w:r>
                    <w:r w:rsidRPr="00831105">
                      <w:rPr>
                        <w:rFonts w:cs="Times New Roman"/>
                        <w:position w:val="-24"/>
                        <w:sz w:val="28"/>
                        <w:rtl/>
                      </w:rPr>
                      <w:object w:dxaOrig="1020" w:dyaOrig="620">
                        <v:shape id="_x0000_i1027" type="#_x0000_t75" style="width:51pt;height:31.5pt" o:ole="">
                          <v:imagedata r:id="rId14" o:title=""/>
                        </v:shape>
                        <o:OLEObject Type="Embed" ProgID="Equation.3" ShapeID="_x0000_i1027" DrawAspect="Content" ObjectID="_1458309902" r:id="rId15"/>
                      </w:object>
                    </w:r>
                  </w:p>
                  <w:p w:rsidR="00486818" w:rsidRDefault="00486818" w:rsidP="00B719F9">
                    <w:pPr>
                      <w:bidi/>
                      <w:rPr>
                        <w:rFonts w:cs="Times New Roman"/>
                        <w:position w:val="-24"/>
                        <w:sz w:val="28"/>
                        <w:rtl/>
                      </w:rPr>
                    </w:pPr>
                  </w:p>
                  <w:p w:rsidR="00486818" w:rsidRDefault="00486818" w:rsidP="00B719F9">
                    <w:pPr>
                      <w:bidi/>
                      <w:rPr>
                        <w:rFonts w:cs="Times New Roman"/>
                        <w:position w:val="-24"/>
                        <w:sz w:val="28"/>
                        <w:rtl/>
                      </w:rPr>
                    </w:pPr>
                  </w:p>
                  <w:p w:rsidR="00486818" w:rsidRDefault="00486818" w:rsidP="00B719F9">
                    <w:pPr>
                      <w:bidi/>
                      <w:rPr>
                        <w:rFonts w:cs="Times New Roman"/>
                        <w:position w:val="-24"/>
                        <w:sz w:val="28"/>
                        <w:rtl/>
                      </w:rPr>
                    </w:pPr>
                    <w:proofErr w:type="spellStart"/>
                    <w:r>
                      <w:rPr>
                        <w:rFonts w:cs="Times New Roman" w:hint="cs"/>
                        <w:position w:val="-24"/>
                        <w:sz w:val="28"/>
                        <w:rtl/>
                      </w:rPr>
                      <w:t>ىلبىبلببابب</w:t>
                    </w:r>
                    <w:proofErr w:type="spellEnd"/>
                  </w:p>
                  <w:p w:rsidR="00486818" w:rsidRDefault="00486818" w:rsidP="00B719F9">
                    <w:pPr>
                      <w:bidi/>
                      <w:rPr>
                        <w:rFonts w:cs="Times New Roman"/>
                        <w:position w:val="-24"/>
                        <w:sz w:val="28"/>
                        <w:rtl/>
                      </w:rPr>
                    </w:pPr>
                  </w:p>
                  <w:p w:rsidR="00486818" w:rsidRDefault="00486818" w:rsidP="00B719F9">
                    <w:pPr>
                      <w:bidi/>
                      <w:rPr>
                        <w:rFonts w:cs="Times New Roman"/>
                        <w:position w:val="-24"/>
                        <w:sz w:val="28"/>
                        <w:rtl/>
                      </w:rPr>
                    </w:pPr>
                    <w:proofErr w:type="spellStart"/>
                    <w:r>
                      <w:rPr>
                        <w:rFonts w:cs="Times New Roman" w:hint="cs"/>
                        <w:position w:val="-24"/>
                        <w:sz w:val="28"/>
                        <w:rtl/>
                      </w:rPr>
                      <w:t>ااؤ</w:t>
                    </w:r>
                    <w:proofErr w:type="spellEnd"/>
                  </w:p>
                  <w:p w:rsidR="00486818" w:rsidRPr="003F585A" w:rsidRDefault="00486818" w:rsidP="00B719F9">
                    <w:pPr>
                      <w:bidi/>
                      <w:rPr>
                        <w:rFonts w:cs="Times New Roman"/>
                        <w:sz w:val="28"/>
                        <w:rtl/>
                      </w:rPr>
                    </w:pPr>
                  </w:p>
                  <w:p w:rsidR="00486818" w:rsidRPr="00831105" w:rsidRDefault="00486818" w:rsidP="003F585A">
                    <w:pPr>
                      <w:bidi/>
                      <w:rPr>
                        <w:rFonts w:cs="Times New Roman"/>
                        <w:b/>
                        <w:bCs/>
                        <w:rtl/>
                      </w:rPr>
                    </w:pPr>
                  </w:p>
                  <w:p w:rsidR="00486818" w:rsidRPr="009D6AC1" w:rsidRDefault="00486818" w:rsidP="003F585A">
                    <w:pPr>
                      <w:bidi/>
                      <w:spacing w:after="0"/>
                      <w:jc w:val="both"/>
                      <w:rPr>
                        <w:sz w:val="24"/>
                        <w:szCs w:val="24"/>
                        <w:lang w:bidi="ar-MA"/>
                      </w:rPr>
                    </w:pPr>
                  </w:p>
                </w:txbxContent>
              </v:textbox>
            </v:rect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5136" type="#_x0000_t176" style="position:absolute;left:8883;top:3675;width:1284;height:397;v-text-anchor:middle" fillcolor="white [3201]" strokecolor="#8064a2 [3207]" strokeweight="5pt">
              <v:stroke linestyle="thickThin"/>
              <v:shadow color="#868686"/>
              <v:textbox style="mso-next-textbox:#_x0000_s5136" inset=",0,,0">
                <w:txbxContent>
                  <w:p w:rsidR="00486818" w:rsidRPr="00831105" w:rsidRDefault="00486818" w:rsidP="003F585A">
                    <w:pPr>
                      <w:rPr>
                        <w:rFonts w:cs="Times New Roman"/>
                        <w:b/>
                        <w:bCs/>
                        <w:sz w:val="28"/>
                        <w:u w:val="single"/>
                        <w:rtl/>
                      </w:rPr>
                    </w:pPr>
                    <w:proofErr w:type="spellStart"/>
                    <w:proofErr w:type="gramStart"/>
                    <w:r w:rsidRPr="00831105">
                      <w:rPr>
                        <w:rFonts w:cs="Times New Roman"/>
                        <w:b/>
                        <w:bCs/>
                        <w:sz w:val="28"/>
                        <w:u w:val="single"/>
                        <w:rtl/>
                      </w:rPr>
                      <w:t>خاصية1</w:t>
                    </w:r>
                    <w:proofErr w:type="spellEnd"/>
                    <w:r w:rsidRPr="00831105">
                      <w:rPr>
                        <w:rFonts w:cs="Times New Roman"/>
                        <w:b/>
                        <w:bCs/>
                        <w:sz w:val="28"/>
                        <w:u w:val="single"/>
                        <w:rtl/>
                      </w:rPr>
                      <w:t xml:space="preserve"> </w:t>
                    </w:r>
                    <w:proofErr w:type="spellStart"/>
                    <w:r w:rsidRPr="00831105">
                      <w:rPr>
                        <w:rFonts w:cs="Times New Roman"/>
                        <w:b/>
                        <w:bCs/>
                        <w:sz w:val="28"/>
                        <w:u w:val="single"/>
                        <w:rtl/>
                      </w:rPr>
                      <w:t>:</w:t>
                    </w:r>
                    <w:proofErr w:type="spellEnd"/>
                    <w:proofErr w:type="gramEnd"/>
                    <w:r w:rsidRPr="00831105">
                      <w:rPr>
                        <w:rFonts w:cs="Times New Roman"/>
                        <w:b/>
                        <w:bCs/>
                        <w:sz w:val="28"/>
                        <w:u w:val="single"/>
                        <w:rtl/>
                      </w:rPr>
                      <w:t xml:space="preserve"> </w:t>
                    </w:r>
                  </w:p>
                  <w:p w:rsidR="00486818" w:rsidRPr="003F585A" w:rsidRDefault="00486818" w:rsidP="003F585A">
                    <w:pPr>
                      <w:rPr>
                        <w:szCs w:val="24"/>
                      </w:rPr>
                    </w:pPr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495" style="position:absolute;left:0;text-align:left;margin-left:-39.45pt;margin-top:59.95pt;width:510.25pt;height:81pt;z-index:251821056" coordorigin="663,3675" coordsize="10205,1620">
            <v:rect id="_x0000_s1489" style="position:absolute;left:663;top:3893;width:10205;height:1402" o:regroupid="23" strokecolor="#7030a0" strokeweight="6pt">
              <v:stroke linestyle="thickBetweenThin"/>
              <v:shadow on="t" color="#b2a1c7 [1943]" opacity=".5" offset="7pt,10pt" offset2="2pt,8pt"/>
              <v:textbox style="mso-next-textbox:#_x0000_s1489" inset=",5.3mm">
                <w:txbxContent>
                  <w:p w:rsidR="00486818" w:rsidRPr="00A078A1" w:rsidRDefault="00486818" w:rsidP="00455CD6">
                    <w:pPr>
                      <w:bidi/>
                      <w:spacing w:after="0"/>
                      <w:rPr>
                        <w:rFonts w:cs="Times New Roman"/>
                        <w:b/>
                        <w:bCs/>
                        <w:rtl/>
                      </w:rPr>
                    </w:pP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إذا </w:t>
                    </w:r>
                    <w:proofErr w:type="gramStart"/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>كان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 xml:space="preserve">a </w:t>
                    </w: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و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b</w:t>
                    </w:r>
                    <w:proofErr w:type="gramEnd"/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عددين طبيعيين بحيث 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0</w:t>
                    </w:r>
                    <w:r w:rsidRPr="00A078A1">
                      <w:rPr>
                        <w:rFonts w:cs="Times New Roman"/>
                        <w:b/>
                        <w:bCs/>
                        <w:position w:val="-4"/>
                      </w:rPr>
                      <w:object w:dxaOrig="220" w:dyaOrig="220">
                        <v:shape id="_x0000_i1028" type="#_x0000_t75" style="width:12pt;height:12pt" o:ole="">
                          <v:imagedata r:id="rId16" o:title=""/>
                        </v:shape>
                        <o:OLEObject Type="Embed" ProgID="Equation.3" ShapeID="_x0000_i1028" DrawAspect="Content" ObjectID="_1458309903" r:id="rId17"/>
                      </w:objec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b</w:t>
                    </w: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 فإن  خارج 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a</w:t>
                    </w: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على 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b</w:t>
                    </w: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هو العدد 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c</w:t>
                    </w: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 بحيث  </w:t>
                    </w:r>
                    <w:r w:rsidRPr="00A078A1">
                      <w:rPr>
                        <w:rFonts w:cs="Times New Roman"/>
                        <w:b/>
                        <w:bCs/>
                      </w:rPr>
                      <w:t>a = b × c</w:t>
                    </w:r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 xml:space="preserve"> </w:t>
                    </w:r>
                    <w:proofErr w:type="spellStart"/>
                    <w:r w:rsidRPr="00A078A1">
                      <w:rPr>
                        <w:rFonts w:cs="Times New Roman"/>
                        <w:b/>
                        <w:bCs/>
                        <w:rtl/>
                      </w:rPr>
                      <w:t>.</w:t>
                    </w:r>
                    <w:proofErr w:type="spellEnd"/>
                  </w:p>
                  <w:p w:rsidR="00486818" w:rsidRPr="00A078A1" w:rsidRDefault="00486818" w:rsidP="00455CD6">
                    <w:pPr>
                      <w:tabs>
                        <w:tab w:val="num" w:pos="720"/>
                      </w:tabs>
                      <w:bidi/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</w:pPr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 xml:space="preserve">يرمز لهذا الخارج </w:t>
                    </w:r>
                    <w:proofErr w:type="spellStart"/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>بالرمز:</w:t>
                    </w:r>
                    <w:proofErr w:type="spellEnd"/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 xml:space="preserve">  </w:t>
                    </w:r>
                    <w:r w:rsidRPr="00A078A1">
                      <w:rPr>
                        <w:rFonts w:cs="Times New Roman"/>
                        <w:b/>
                        <w:bCs/>
                        <w:position w:val="-24"/>
                        <w:sz w:val="28"/>
                        <w:rtl/>
                      </w:rPr>
                      <w:object w:dxaOrig="240" w:dyaOrig="620">
                        <v:shape id="_x0000_i1029" type="#_x0000_t75" style="width:12pt;height:31.5pt" o:ole="">
                          <v:imagedata r:id="rId10" o:title=""/>
                        </v:shape>
                        <o:OLEObject Type="Embed" ProgID="Equation.3" ShapeID="_x0000_i1029" DrawAspect="Content" ObjectID="_1458309904" r:id="rId18"/>
                      </w:object>
                    </w:r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 xml:space="preserve">   </w:t>
                    </w:r>
                    <w:r w:rsidRPr="00A078A1">
                      <w:rPr>
                        <w:rFonts w:cs="Times New Roman"/>
                        <w:b/>
                        <w:bCs/>
                        <w:position w:val="-6"/>
                        <w:sz w:val="28"/>
                        <w:rtl/>
                      </w:rPr>
                      <w:object w:dxaOrig="200" w:dyaOrig="220">
                        <v:shape id="_x0000_i1030" type="#_x0000_t75" style="width:9pt;height:12pt" o:ole="" o:bullet="t">
                          <v:imagedata r:id="rId19" o:title=""/>
                        </v:shape>
                        <o:OLEObject Type="Embed" ProgID="Equation.3" ShapeID="_x0000_i1030" DrawAspect="Content" ObjectID="_1458309905" r:id="rId20"/>
                      </w:object>
                    </w:r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 xml:space="preserve"> يسمى البسط و</w:t>
                    </w:r>
                    <w:r w:rsidRPr="00A078A1">
                      <w:rPr>
                        <w:rFonts w:cs="Times New Roman"/>
                        <w:b/>
                        <w:bCs/>
                        <w:position w:val="-6"/>
                        <w:sz w:val="28"/>
                        <w:rtl/>
                      </w:rPr>
                      <w:object w:dxaOrig="200" w:dyaOrig="279">
                        <v:shape id="_x0000_i1031" type="#_x0000_t75" style="width:9pt;height:13.5pt" o:ole="">
                          <v:imagedata r:id="rId21" o:title=""/>
                        </v:shape>
                        <o:OLEObject Type="Embed" ProgID="Equation.3" ShapeID="_x0000_i1031" DrawAspect="Content" ObjectID="_1458309906" r:id="rId22"/>
                      </w:object>
                    </w:r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 xml:space="preserve"> </w:t>
                    </w:r>
                    <w:proofErr w:type="gramStart"/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>يسمى</w:t>
                    </w:r>
                    <w:proofErr w:type="gramEnd"/>
                    <w:r w:rsidRPr="00A078A1">
                      <w:rPr>
                        <w:rFonts w:cs="Times New Roman"/>
                        <w:b/>
                        <w:bCs/>
                        <w:sz w:val="28"/>
                        <w:rtl/>
                      </w:rPr>
                      <w:t xml:space="preserve"> المقام. </w:t>
                    </w:r>
                  </w:p>
                  <w:p w:rsidR="00486818" w:rsidRPr="00831105" w:rsidRDefault="00486818" w:rsidP="00455CD6">
                    <w:pPr>
                      <w:bidi/>
                      <w:spacing w:after="0"/>
                      <w:rPr>
                        <w:rFonts w:cs="Times New Roman"/>
                        <w:sz w:val="28"/>
                        <w:rtl/>
                      </w:rPr>
                    </w:pPr>
                  </w:p>
                  <w:p w:rsidR="00486818" w:rsidRPr="00831105" w:rsidRDefault="00486818" w:rsidP="00455CD6">
                    <w:pPr>
                      <w:tabs>
                        <w:tab w:val="num" w:pos="720"/>
                      </w:tabs>
                      <w:rPr>
                        <w:rFonts w:cs="Times New Roman"/>
                        <w:sz w:val="28"/>
                        <w:rtl/>
                      </w:rPr>
                    </w:pPr>
                    <w:r w:rsidRPr="00831105">
                      <w:rPr>
                        <w:rFonts w:cs="Times New Roman"/>
                        <w:position w:val="-6"/>
                        <w:sz w:val="28"/>
                        <w:rtl/>
                      </w:rPr>
                      <w:object w:dxaOrig="200" w:dyaOrig="220">
                        <v:shape id="_x0000_i1032" type="#_x0000_t75" style="width:9pt;height:12pt" o:ole="" o:bullet="t">
                          <v:imagedata r:id="rId19" o:title=""/>
                        </v:shape>
                        <o:OLEObject Type="Embed" ProgID="Equation.3" ShapeID="_x0000_i1032" DrawAspect="Content" ObjectID="_1458309907" r:id="rId23"/>
                      </w:object>
                    </w:r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يسمى البسط و</w:t>
                    </w:r>
                    <w:r w:rsidRPr="00831105">
                      <w:rPr>
                        <w:rFonts w:cs="Times New Roman"/>
                        <w:position w:val="-6"/>
                        <w:sz w:val="28"/>
                        <w:rtl/>
                      </w:rPr>
                      <w:object w:dxaOrig="200" w:dyaOrig="279">
                        <v:shape id="_x0000_i1033" type="#_x0000_t75" style="width:9pt;height:13.5pt" o:ole="">
                          <v:imagedata r:id="rId21" o:title=""/>
                        </v:shape>
                        <o:OLEObject Type="Embed" ProgID="Equation.3" ShapeID="_x0000_i1033" DrawAspect="Content" ObjectID="_1458309908" r:id="rId24"/>
                      </w:object>
                    </w:r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</w:t>
                    </w:r>
                    <w:proofErr w:type="gramStart"/>
                    <w:r w:rsidRPr="00831105">
                      <w:rPr>
                        <w:rFonts w:cs="Times New Roman"/>
                        <w:sz w:val="28"/>
                        <w:rtl/>
                      </w:rPr>
                      <w:t>يسمى</w:t>
                    </w:r>
                    <w:proofErr w:type="gramEnd"/>
                    <w:r w:rsidRPr="00831105">
                      <w:rPr>
                        <w:rFonts w:cs="Times New Roman"/>
                        <w:sz w:val="28"/>
                        <w:rtl/>
                      </w:rPr>
                      <w:t xml:space="preserve"> المقام. </w:t>
                    </w:r>
                  </w:p>
                  <w:p w:rsidR="00486818" w:rsidRPr="00831105" w:rsidRDefault="00486818" w:rsidP="00455CD6">
                    <w:pPr>
                      <w:bidi/>
                      <w:rPr>
                        <w:rFonts w:cs="Times New Roman"/>
                        <w:rtl/>
                      </w:rPr>
                    </w:pPr>
                  </w:p>
                  <w:p w:rsidR="00486818" w:rsidRPr="00831105" w:rsidRDefault="00486818" w:rsidP="00455CD6">
                    <w:pPr>
                      <w:bidi/>
                      <w:rPr>
                        <w:rFonts w:cs="Times New Roman"/>
                        <w:rtl/>
                      </w:rPr>
                    </w:pPr>
                    <w:r w:rsidRPr="00831105">
                      <w:rPr>
                        <w:rFonts w:cs="Times New Roman"/>
                        <w:rtl/>
                      </w:rPr>
                      <w:t xml:space="preserve">   </w:t>
                    </w:r>
                  </w:p>
                  <w:p w:rsidR="00486818" w:rsidRPr="00455CD6" w:rsidRDefault="00486818" w:rsidP="00455CD6">
                    <w:pPr>
                      <w:bidi/>
                      <w:spacing w:after="0"/>
                      <w:jc w:val="both"/>
                    </w:pPr>
                  </w:p>
                </w:txbxContent>
              </v:textbox>
            </v:rect>
            <v:shape id="_x0000_s1488" type="#_x0000_t176" style="position:absolute;left:8883;top:3675;width:1284;height:397;v-text-anchor:middle" o:regroupid="23" fillcolor="white [3201]" strokecolor="#8064a2 [3207]" strokeweight="5pt">
              <v:stroke linestyle="thickThin"/>
              <v:shadow color="#868686"/>
              <v:textbox style="mso-next-textbox:#_x0000_s1488" inset=",0,,0">
                <w:txbxContent>
                  <w:p w:rsidR="00486818" w:rsidRPr="00760F18" w:rsidRDefault="00486818" w:rsidP="00760F18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gramStart"/>
                    <w:r w:rsidRPr="00760F18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تعريف</w:t>
                    </w:r>
                    <w:proofErr w:type="gramEnd"/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5130" style="position:absolute;left:0;text-align:left;margin-left:-39.45pt;margin-top:350.85pt;width:528.95pt;height:28.35pt;z-index:251957248;mso-position-horizontal-relative:margin" coordorigin="690,2985" coordsize="10119,597">
            <v:rect id="_x0000_s5131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5131" inset=",0,,0">
                <w:txbxContent>
                  <w:p w:rsidR="00486818" w:rsidRPr="000A731D" w:rsidRDefault="00486818" w:rsidP="007910D2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proofErr w:type="gramStart"/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  <w:proofErr w:type="gramEnd"/>
                  </w:p>
                </w:txbxContent>
              </v:textbox>
            </v:rect>
            <v:shapetype id="_x0000_t10" coordsize="21600,21600" o:spt="10" adj="6326" path="m@0,l0@0,0@2@0,21600@1,21600,21600@2,21600@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0,0,21600,21600;2700,2700,18900,18900;5400,5400,16200,16200"/>
              <v:handles>
                <v:h position="#0,topLeft" switch="" xrange="0,10800"/>
              </v:handles>
            </v:shapetype>
            <v:shape id="_x0000_s5132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5132" inset=",0,,0">
                <w:txbxContent>
                  <w:p w:rsidR="00486818" w:rsidRPr="00760F18" w:rsidRDefault="00486818" w:rsidP="007910D2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2</w:t>
                    </w:r>
                  </w:p>
                </w:txbxContent>
              </v:textbox>
            </v:shape>
            <v:rect id="_x0000_s5133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5133" inset=",0,,0">
                <w:txbxContent>
                  <w:p w:rsidR="00486818" w:rsidRPr="003F585A" w:rsidRDefault="00486818" w:rsidP="003F585A">
                    <w:pPr>
                      <w:jc w:val="center"/>
                      <w:rPr>
                        <w:sz w:val="32"/>
                        <w:szCs w:val="32"/>
                        <w:rtl/>
                      </w:rPr>
                    </w:pPr>
                    <w:r w:rsidRPr="003F585A">
                      <w:rPr>
                        <w:rFonts w:cs="Times New Roman"/>
                        <w:sz w:val="32"/>
                        <w:szCs w:val="32"/>
                        <w:rtl/>
                      </w:rPr>
                      <w:t>ـ تساوي عددين كسريين</w:t>
                    </w:r>
                  </w:p>
                </w:txbxContent>
              </v:textbox>
            </v:rect>
            <w10:wrap anchorx="margin"/>
          </v:group>
        </w:pict>
      </w:r>
      <w:r>
        <w:rPr>
          <w:noProof/>
          <w:rtl/>
        </w:rPr>
        <w:pict>
          <v:group id="_x0000_s1498" style="position:absolute;left:0;text-align:left;margin-left:-38.65pt;margin-top:158.95pt;width:519.45pt;height:170.1pt;z-index:251816448" coordorigin="645,6750" coordsize="10389,3747">
            <v:group id="_x0000_s1497" style="position:absolute;left:5988;top:6780;width:5046;height:3717" coordorigin="5988,6780" coordsize="5046,3717">
              <v:shapetype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_x0000_s1492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492" inset=",5.3mm">
                  <w:txbxContent>
                    <w:p w:rsidR="00486818" w:rsidRDefault="00486818" w:rsidP="00B719F9">
                      <w:pPr>
                        <w:pStyle w:val="Paragraphedeliste"/>
                        <w:bidi/>
                        <w:spacing w:after="0"/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TimesNewRomanPS-BoldMT" w:hAnsi="TimesNewRomanPS-BoldMT" w:cs="TimesNewRomanPS-BoldMT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1</w:t>
                      </w:r>
                      <w:proofErr w:type="spellStart"/>
                      <w:r>
                        <w:rPr>
                          <w:rFonts w:ascii="TimesNewRomanPS-BoldMT" w:hAnsi="TimesNewRomanPS-BoldMT" w:cs="TimesNewRomanPS-BoldMT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عبر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بواسطة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ك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سور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في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أشكال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تالية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عن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أجزاء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ملونة</w:t>
                      </w:r>
                    </w:p>
                    <w:p w:rsidR="00486818" w:rsidRPr="00B719F9" w:rsidRDefault="00486818" w:rsidP="00B719F9">
                      <w:pPr>
                        <w:bidi/>
                        <w:spacing w:after="0"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>
                        <w:rPr>
                          <w:b/>
                          <w:bCs/>
                          <w:noProof/>
                          <w:sz w:val="28"/>
                          <w:szCs w:val="28"/>
                        </w:rPr>
                        <w:drawing>
                          <wp:inline distT="0" distB="0" distL="0" distR="0">
                            <wp:extent cx="2988504" cy="400050"/>
                            <wp:effectExtent l="19050" t="0" r="2346" b="0"/>
                            <wp:docPr id="1" name="Image 0" descr="Sans titre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ans titre.png"/>
                                    <pic:cNvPicPr/>
                                  </pic:nvPicPr>
                                  <pic:blipFill>
                                    <a:blip r:embed="rId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38316" cy="40671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86818" w:rsidRPr="00322E45" w:rsidRDefault="00486818" w:rsidP="00322E45">
                      <w:pPr>
                        <w:bidi/>
                        <w:spacing w:after="0"/>
                        <w:ind w:left="360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</w:p>
                  </w:txbxContent>
                </v:textbox>
              </v:shape>
              <v:oval id="_x0000_s1491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491" inset=",0,,0">
                  <w:txbxContent>
                    <w:p w:rsidR="00486818" w:rsidRPr="005A1C32" w:rsidRDefault="00486818" w:rsidP="005A1C32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496" style="position:absolute;left:645;top:6750;width:5046;height:3732" coordorigin="645,6750" coordsize="5046,3732">
              <v:shape id="_x0000_s1490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490" inset=",5.3mm">
                  <w:txbxContent>
                    <w:p w:rsidR="00486818" w:rsidRDefault="00486818" w:rsidP="00B719F9">
                      <w:pPr>
                        <w:bidi/>
                        <w:spacing w:after="0"/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عبر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بواسطة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 w:hint="cs"/>
                          <w:b/>
                          <w:bCs/>
                          <w:sz w:val="28"/>
                          <w:szCs w:val="28"/>
                          <w:rtl/>
                        </w:rPr>
                        <w:t>ك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سرين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في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شكلين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تاليين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عن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الجزء</w:t>
                      </w:r>
                      <w:r>
                        <w:rPr>
                          <w:rFonts w:ascii="TimesNewRomanPS-BoldMT" w:hAnsi="TimesNewRomanPS-BoldMT" w:cs="TimesNewRomanPS-BoldMT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NewRomanPS-BoldMT" w:hAnsi="TimesNewRomanPS-BoldMT" w:cs="Times New Roman"/>
                          <w:b/>
                          <w:bCs/>
                          <w:sz w:val="28"/>
                          <w:szCs w:val="28"/>
                          <w:rtl/>
                        </w:rPr>
                        <w:t>غيرالملونة</w:t>
                      </w:r>
                      <w:proofErr w:type="spellEnd"/>
                    </w:p>
                    <w:tbl>
                      <w:tblPr>
                        <w:tblStyle w:val="Grilledutableau"/>
                        <w:bidiVisual/>
                        <w:tblW w:w="0" w:type="auto"/>
                        <w:tblLook w:val="04A0"/>
                      </w:tblPr>
                      <w:tblGrid>
                        <w:gridCol w:w="2346"/>
                        <w:gridCol w:w="2347"/>
                      </w:tblGrid>
                      <w:tr w:rsidR="00486818" w:rsidTr="00B719F9">
                        <w:tc>
                          <w:tcPr>
                            <w:tcW w:w="2346" w:type="dxa"/>
                          </w:tcPr>
                          <w:p w:rsidR="00486818" w:rsidRDefault="00486818" w:rsidP="00B719F9">
                            <w:pPr>
                              <w:bidi/>
                              <w:rPr>
                                <w:sz w:val="32"/>
                                <w:szCs w:val="32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cs="Arial" w:hint="cs"/>
                                <w:noProof/>
                                <w:sz w:val="32"/>
                                <w:szCs w:val="32"/>
                                <w:rtl/>
                              </w:rPr>
                              <w:drawing>
                                <wp:inline distT="0" distB="0" distL="0" distR="0">
                                  <wp:extent cx="1200150" cy="752475"/>
                                  <wp:effectExtent l="19050" t="0" r="0" b="0"/>
                                  <wp:docPr id="67" name="Imag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00150" cy="75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347" w:type="dxa"/>
                          </w:tcPr>
                          <w:p w:rsidR="00486818" w:rsidRDefault="00486818" w:rsidP="00B719F9">
                            <w:pPr>
                              <w:bidi/>
                              <w:rPr>
                                <w:sz w:val="32"/>
                                <w:szCs w:val="32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cs="Arial" w:hint="cs"/>
                                <w:noProof/>
                                <w:sz w:val="32"/>
                                <w:szCs w:val="32"/>
                                <w:rtl/>
                              </w:rPr>
                              <w:drawing>
                                <wp:inline distT="0" distB="0" distL="0" distR="0">
                                  <wp:extent cx="1143000" cy="752475"/>
                                  <wp:effectExtent l="19050" t="0" r="0" b="0"/>
                                  <wp:docPr id="68" name="Image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43000" cy="75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486818" w:rsidRPr="00B96CD1" w:rsidRDefault="00486818" w:rsidP="00B719F9">
                      <w:pPr>
                        <w:bidi/>
                        <w:spacing w:after="0"/>
                        <w:rPr>
                          <w:sz w:val="32"/>
                          <w:szCs w:val="32"/>
                          <w:lang w:bidi="ar-MA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  <w:lang w:bidi="ar-MA"/>
                        </w:rPr>
                        <w:t xml:space="preserve">   </w:t>
                      </w:r>
                    </w:p>
                  </w:txbxContent>
                </v:textbox>
              </v:shape>
              <v:oval id="_x0000_s1493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493" inset=",0,,0">
                  <w:txbxContent>
                    <w:p w:rsidR="00486818" w:rsidRPr="00E25A32" w:rsidRDefault="00486818" w:rsidP="005A1C32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487" style="position:absolute;left:0;text-align:left;margin-left:-37.85pt;margin-top:19.45pt;width:528.95pt;height:28.35pt;z-index:251811840;mso-position-horizontal-relative:margin" coordorigin="690,2985" coordsize="10119,597">
            <v:rect id="_x0000_s1467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1467" inset=",0,,0">
                <w:txbxContent>
                  <w:p w:rsidR="00486818" w:rsidRPr="000A731D" w:rsidRDefault="00486818" w:rsidP="000A731D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proofErr w:type="gramStart"/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  <w:proofErr w:type="gramEnd"/>
                  </w:p>
                </w:txbxContent>
              </v:textbox>
            </v:rect>
            <v:shape id="_x0000_s1469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1469" inset=",0,,0">
                <w:txbxContent>
                  <w:p w:rsidR="00486818" w:rsidRPr="00760F18" w:rsidRDefault="00486818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 w:rsidRPr="00760F18"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1</w:t>
                    </w:r>
                  </w:p>
                </w:txbxContent>
              </v:textbox>
            </v:shape>
            <v:rect id="_x0000_s1486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1486" inset=",0,,0">
                <w:txbxContent>
                  <w:p w:rsidR="00486818" w:rsidRPr="00455CD6" w:rsidRDefault="00486818" w:rsidP="00455CD6">
                    <w:pPr>
                      <w:bidi/>
                      <w:jc w:val="center"/>
                      <w:rPr>
                        <w:sz w:val="28"/>
                        <w:szCs w:val="28"/>
                        <w:rtl/>
                      </w:rPr>
                    </w:pPr>
                    <w:r w:rsidRPr="00455CD6">
                      <w:rPr>
                        <w:rFonts w:cs="Times New Roman"/>
                        <w:i/>
                        <w:iCs/>
                        <w:sz w:val="28"/>
                        <w:szCs w:val="28"/>
                        <w:u w:val="single"/>
                        <w:rtl/>
                      </w:rPr>
                      <w:t xml:space="preserve">ـ الكتابة </w:t>
                    </w:r>
                    <w:proofErr w:type="spellStart"/>
                    <w:r w:rsidRPr="00455CD6">
                      <w:rPr>
                        <w:rFonts w:cs="Times New Roman"/>
                        <w:i/>
                        <w:iCs/>
                        <w:sz w:val="28"/>
                        <w:szCs w:val="28"/>
                        <w:u w:val="single"/>
                        <w:rtl/>
                      </w:rPr>
                      <w:t>الكسرية</w:t>
                    </w:r>
                    <w:proofErr w:type="spellEnd"/>
                    <w:r w:rsidRPr="00455CD6">
                      <w:rPr>
                        <w:rFonts w:cs="Times New Roman"/>
                        <w:i/>
                        <w:iCs/>
                        <w:sz w:val="28"/>
                        <w:szCs w:val="28"/>
                        <w:u w:val="single"/>
                        <w:rtl/>
                      </w:rPr>
                      <w:t xml:space="preserve"> </w:t>
                    </w:r>
                    <w:proofErr w:type="spellStart"/>
                    <w:r w:rsidRPr="00455CD6">
                      <w:rPr>
                        <w:rFonts w:cs="Times New Roman"/>
                        <w:i/>
                        <w:iCs/>
                        <w:sz w:val="28"/>
                        <w:szCs w:val="28"/>
                        <w:u w:val="single"/>
                        <w:rtl/>
                      </w:rPr>
                      <w:t>:</w:t>
                    </w:r>
                    <w:proofErr w:type="spellEnd"/>
                  </w:p>
                </w:txbxContent>
              </v:textbox>
            </v:rect>
            <w10:wrap anchorx="margin"/>
          </v:group>
        </w:pict>
      </w:r>
      <w:r w:rsidR="00C72306">
        <w:rPr>
          <w:rtl/>
        </w:rPr>
        <w:br w:type="page"/>
      </w:r>
    </w:p>
    <w:p w:rsidR="00B719F9" w:rsidRDefault="00B719F9" w:rsidP="00B719F9">
      <w:pPr>
        <w:jc w:val="right"/>
        <w:rPr>
          <w:rtl/>
        </w:rPr>
      </w:pPr>
    </w:p>
    <w:p w:rsidR="00C72306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1510" style="position:absolute;left:0;text-align:left;margin-left:-92.95pt;margin-top:-350.25pt;width:659.2pt;height:425.75pt;z-index:251827200" coordorigin="-480,-5056" coordsize="13184,8787">
            <v:group id="_x0000_s1511" style="position:absolute;left:-480;top:-5056;width:13184;height:8787" coordorigin="-480,-5056" coordsize="13184,8787">
              <v:group id="_x0000_s1512" style="position:absolute;left:-480;top:-111;width:13184;height:3842" coordorigin="-480,-111" coordsize="13184,3842">
                <v:group id="_x0000_s1513" style="position:absolute;left:-480;top:-111;width:13184;height:3842" coordorigin="-480,-111" coordsize="13184,2980">
                  <v:rect id="_x0000_s1514" style="position:absolute;left:-221;top:-111;width:12131;height:2226" fillcolor="#5f497a [2407]" stroked="f"/>
                  <v:shape id="_x0000_s1515" type="#_x0000_t64" style="position:absolute;left:-480;top:1291;width:13184;height:1578;rotation:3" adj=",11209" stroked="f"/>
                </v:group>
                <v:shape id="_x0000_s1516" type="#_x0000_t7" style="position:absolute;left:478;top:-94;width:567;height:1871" adj="13613" fillcolor="#d8cfe3" stroked="f"/>
                <v:shape id="_x0000_s1517" type="#_x0000_t7" style="position:absolute;left:833;top:-94;width:567;height:1871" adj="13613" fillcolor="#a18cba" stroked="f"/>
                <v:shape id="_x0000_s1518" type="#_x0000_t7" style="position:absolute;left:1154;top:-94;width:567;height:1871" adj="13613" fillcolor="#745995" strokecolor="#5f497a [2407]"/>
              </v:group>
              <v:group id="_x0000_s1519" style="position:absolute;left:973;top:-5056;width:6917;height:6406" coordorigin="973,-5056" coordsize="6917,6406">
                <v:oval id="_x0000_s1520" style="position:absolute;left:973;top:-5056;width:6917;height:6406;mso-position-horizontal-relative:margin" fillcolor="#b2a1c7 [1943]" stroked="f">
                  <v:fill r:id="rId12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521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522" style="position:absolute;left:7481;top:-332;width:4902;height:2376" coordorigin="7481,-332" coordsize="4902,2376">
              <v:oval id="_x0000_s1523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524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</w:p>
    <w:p w:rsidR="006A4737" w:rsidRDefault="00EB030E" w:rsidP="00774BFB">
      <w:pPr>
        <w:jc w:val="right"/>
        <w:rPr>
          <w:rtl/>
        </w:rPr>
      </w:pPr>
      <w:r>
        <w:rPr>
          <w:noProof/>
          <w:rtl/>
        </w:rPr>
        <w:pict>
          <v:group id="_x0000_s5153" style="position:absolute;left:0;text-align:left;margin-left:-27.3pt;margin-top:5.95pt;width:528.95pt;height:28.35pt;z-index:251961344;mso-position-horizontal-relative:margin" coordorigin="690,2985" coordsize="10119,597">
            <v:rect id="_x0000_s5154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5154" inset=",0,,0">
                <w:txbxContent>
                  <w:p w:rsidR="00486818" w:rsidRPr="000A731D" w:rsidRDefault="00486818" w:rsidP="00774BFB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proofErr w:type="gramStart"/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  <w:proofErr w:type="gramEnd"/>
                  </w:p>
                </w:txbxContent>
              </v:textbox>
            </v:rect>
            <v:shape id="_x0000_s5155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5155" inset=",0,,0">
                <w:txbxContent>
                  <w:p w:rsidR="00486818" w:rsidRPr="00760F18" w:rsidRDefault="00486818" w:rsidP="00774BFB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3</w:t>
                    </w:r>
                  </w:p>
                </w:txbxContent>
              </v:textbox>
            </v:shape>
            <v:rect id="_x0000_s5156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5156" inset=",0,,0">
                <w:txbxContent>
                  <w:p w:rsidR="00486818" w:rsidRPr="006A4737" w:rsidRDefault="00486818" w:rsidP="006A4737">
                    <w:pPr>
                      <w:jc w:val="center"/>
                      <w:rPr>
                        <w:b/>
                        <w:bCs/>
                        <w:sz w:val="28"/>
                        <w:szCs w:val="28"/>
                        <w:rtl/>
                      </w:rPr>
                    </w:pPr>
                    <w:proofErr w:type="gramStart"/>
                    <w:r w:rsidRPr="006A4737">
                      <w:rPr>
                        <w:rFonts w:cs="Times New Roman" w:hint="cs"/>
                        <w:b/>
                        <w:bCs/>
                        <w:sz w:val="28"/>
                        <w:szCs w:val="28"/>
                        <w:rtl/>
                      </w:rPr>
                      <w:t>م</w:t>
                    </w:r>
                    <w:r w:rsidRPr="006A4737">
                      <w:rPr>
                        <w:rFonts w:cs="Times New Roman"/>
                        <w:b/>
                        <w:bCs/>
                        <w:sz w:val="28"/>
                        <w:szCs w:val="28"/>
                        <w:rtl/>
                      </w:rPr>
                      <w:t>جموع</w:t>
                    </w:r>
                    <w:proofErr w:type="gramEnd"/>
                    <w:r w:rsidRPr="006A4737">
                      <w:rPr>
                        <w:rFonts w:cs="Times New Roman"/>
                        <w:b/>
                        <w:bCs/>
                        <w:sz w:val="28"/>
                        <w:szCs w:val="28"/>
                        <w:rtl/>
                      </w:rPr>
                      <w:t xml:space="preserve"> وفرق عددين كسريين</w:t>
                    </w:r>
                  </w:p>
                  <w:p w:rsidR="00486818" w:rsidRDefault="00486818"/>
                </w:txbxContent>
              </v:textbox>
            </v:rect>
            <w10:wrap anchorx="margin"/>
          </v:group>
        </w:pict>
      </w:r>
      <w:proofErr w:type="spellStart"/>
      <w:r w:rsidR="006A4737">
        <w:rPr>
          <w:rFonts w:hint="cs"/>
          <w:rtl/>
        </w:rPr>
        <w:t>تااتلالاىلاىلاىىلالاى</w:t>
      </w:r>
      <w:proofErr w:type="spellEnd"/>
    </w:p>
    <w:p w:rsidR="006A4737" w:rsidRDefault="006A4737" w:rsidP="00774BFB">
      <w:pPr>
        <w:jc w:val="right"/>
        <w:rPr>
          <w:rtl/>
        </w:rPr>
      </w:pPr>
    </w:p>
    <w:p w:rsidR="00DB01D4" w:rsidRDefault="006A4737" w:rsidP="006A4737">
      <w:pPr>
        <w:shd w:val="clear" w:color="auto" w:fill="FFFFFF" w:themeFill="background1"/>
        <w:jc w:val="right"/>
        <w:rPr>
          <w:rtl/>
        </w:rPr>
      </w:pPr>
      <w:proofErr w:type="spellStart"/>
      <w:r>
        <w:rPr>
          <w:rFonts w:hint="cs"/>
          <w:rtl/>
        </w:rPr>
        <w:t>تاتاتاناالب</w:t>
      </w:r>
      <w:proofErr w:type="spellEnd"/>
    </w:p>
    <w:tbl>
      <w:tblPr>
        <w:tblStyle w:val="Ombrageclair1"/>
        <w:tblW w:w="9889" w:type="dxa"/>
        <w:tblLook w:val="04A0"/>
      </w:tblPr>
      <w:tblGrid>
        <w:gridCol w:w="9889"/>
      </w:tblGrid>
      <w:tr w:rsidR="00DB01D4" w:rsidTr="00DB01D4">
        <w:trPr>
          <w:cnfStyle w:val="100000000000"/>
          <w:trHeight w:val="1238"/>
        </w:trPr>
        <w:tc>
          <w:tcPr>
            <w:cnfStyle w:val="001000000000"/>
            <w:tcW w:w="9889" w:type="dxa"/>
            <w:tcBorders>
              <w:left w:val="single" w:sz="4" w:space="0" w:color="auto"/>
              <w:right w:val="single" w:sz="4" w:space="0" w:color="auto"/>
            </w:tcBorders>
          </w:tcPr>
          <w:p w:rsidR="00DB01D4" w:rsidRDefault="00DB01D4" w:rsidP="00DB01D4">
            <w:pPr>
              <w:pStyle w:val="Corpsdetexte"/>
              <w:rPr>
                <w:rFonts w:cs="Times New Roman"/>
                <w:rtl/>
              </w:rPr>
            </w:pPr>
            <w:proofErr w:type="spellStart"/>
            <w:proofErr w:type="gramStart"/>
            <w:r>
              <w:rPr>
                <w:rFonts w:cs="Times New Roman" w:hint="cs"/>
                <w:rtl/>
              </w:rPr>
              <w:t>قاعدة</w:t>
            </w:r>
            <w:proofErr w:type="gramEnd"/>
            <w:r>
              <w:rPr>
                <w:rFonts w:cs="Times New Roman" w:hint="cs"/>
                <w:rtl/>
              </w:rPr>
              <w:t>1</w:t>
            </w:r>
            <w:proofErr w:type="spellEnd"/>
          </w:p>
          <w:p w:rsidR="00DB01D4" w:rsidRPr="00831105" w:rsidRDefault="00DB01D4" w:rsidP="00DB01D4">
            <w:pPr>
              <w:pStyle w:val="Corpsdetexte"/>
              <w:rPr>
                <w:rFonts w:cs="Times New Roman"/>
                <w:rtl/>
              </w:rPr>
            </w:pPr>
            <w:r w:rsidRPr="00831105">
              <w:rPr>
                <w:rFonts w:cs="Times New Roman"/>
                <w:rtl/>
              </w:rPr>
              <w:t>لحساب مجموع (أو فرق</w:t>
            </w:r>
            <w:proofErr w:type="spellStart"/>
            <w:r w:rsidRPr="00831105">
              <w:rPr>
                <w:rFonts w:cs="Times New Roman"/>
                <w:rtl/>
              </w:rPr>
              <w:t>)</w:t>
            </w:r>
            <w:proofErr w:type="spellEnd"/>
            <w:r w:rsidRPr="00831105">
              <w:rPr>
                <w:rFonts w:cs="Times New Roman"/>
                <w:rtl/>
              </w:rPr>
              <w:t xml:space="preserve"> عددين كسريين لهما نفس </w:t>
            </w:r>
            <w:proofErr w:type="gramStart"/>
            <w:r w:rsidRPr="00831105">
              <w:rPr>
                <w:rFonts w:cs="Times New Roman"/>
                <w:rtl/>
              </w:rPr>
              <w:t xml:space="preserve">المقام </w:t>
            </w:r>
            <w:proofErr w:type="spellStart"/>
            <w:r w:rsidRPr="00831105">
              <w:rPr>
                <w:rFonts w:cs="Times New Roman"/>
                <w:rtl/>
              </w:rPr>
              <w:t>,</w:t>
            </w:r>
            <w:proofErr w:type="spellEnd"/>
            <w:proofErr w:type="gramEnd"/>
            <w:r w:rsidRPr="00831105">
              <w:rPr>
                <w:rFonts w:cs="Times New Roman"/>
                <w:rtl/>
              </w:rPr>
              <w:t xml:space="preserve"> نحسب مجموع (أو فرق</w:t>
            </w:r>
            <w:proofErr w:type="spellStart"/>
            <w:r w:rsidRPr="00831105">
              <w:rPr>
                <w:rFonts w:cs="Times New Roman"/>
                <w:rtl/>
              </w:rPr>
              <w:t>)</w:t>
            </w:r>
            <w:proofErr w:type="spellEnd"/>
            <w:r w:rsidRPr="00831105">
              <w:rPr>
                <w:rFonts w:cs="Times New Roman"/>
                <w:rtl/>
              </w:rPr>
              <w:t xml:space="preserve"> بسطيهما مع</w:t>
            </w:r>
          </w:p>
          <w:p w:rsidR="00DB01D4" w:rsidRPr="00DB01D4" w:rsidRDefault="00DB01D4" w:rsidP="00DB01D4">
            <w:pPr>
              <w:jc w:val="right"/>
              <w:rPr>
                <w:rFonts w:cs="Times New Roman"/>
                <w:sz w:val="28"/>
                <w:szCs w:val="28"/>
                <w:rtl/>
              </w:rPr>
            </w:pPr>
            <w:r w:rsidRPr="00DB01D4">
              <w:rPr>
                <w:rFonts w:ascii="Arial" w:hAnsi="Arial" w:cs="Arial" w:hint="cs"/>
                <w:sz w:val="28"/>
                <w:szCs w:val="28"/>
                <w:rtl/>
              </w:rPr>
              <w:t>الا</w:t>
            </w:r>
            <w:r w:rsidRPr="00DB01D4">
              <w:rPr>
                <w:rFonts w:cs="Times New Roman"/>
                <w:sz w:val="28"/>
                <w:szCs w:val="28"/>
                <w:rtl/>
              </w:rPr>
              <w:t xml:space="preserve">حتفاظ بالمقام المشترك. </w:t>
            </w:r>
          </w:p>
          <w:p w:rsidR="00DB01D4" w:rsidRDefault="00DB01D4" w:rsidP="006A4737">
            <w:pPr>
              <w:jc w:val="right"/>
            </w:pPr>
          </w:p>
        </w:tc>
      </w:tr>
    </w:tbl>
    <w:p w:rsidR="00DB01D4" w:rsidRDefault="00DB01D4" w:rsidP="006A4737">
      <w:pPr>
        <w:shd w:val="clear" w:color="auto" w:fill="FFFFFF" w:themeFill="background1"/>
        <w:jc w:val="right"/>
        <w:rPr>
          <w:rtl/>
        </w:rPr>
      </w:pPr>
    </w:p>
    <w:tbl>
      <w:tblPr>
        <w:tblStyle w:val="Ombrageclair1"/>
        <w:tblW w:w="9874" w:type="dxa"/>
        <w:tblLook w:val="04A0"/>
      </w:tblPr>
      <w:tblGrid>
        <w:gridCol w:w="9874"/>
      </w:tblGrid>
      <w:tr w:rsidR="00DB01D4" w:rsidTr="0002787D">
        <w:trPr>
          <w:cnfStyle w:val="100000000000"/>
          <w:trHeight w:val="1107"/>
        </w:trPr>
        <w:tc>
          <w:tcPr>
            <w:cnfStyle w:val="001000000000"/>
            <w:tcW w:w="9874" w:type="dxa"/>
            <w:tcBorders>
              <w:left w:val="single" w:sz="4" w:space="0" w:color="auto"/>
              <w:right w:val="single" w:sz="4" w:space="0" w:color="auto"/>
            </w:tcBorders>
          </w:tcPr>
          <w:p w:rsidR="00DB01D4" w:rsidRDefault="00DB01D4" w:rsidP="006A4737">
            <w:pPr>
              <w:jc w:val="right"/>
              <w:rPr>
                <w:sz w:val="28"/>
                <w:szCs w:val="28"/>
                <w:rtl/>
              </w:rPr>
            </w:pPr>
            <w:proofErr w:type="spellStart"/>
            <w:proofErr w:type="gramStart"/>
            <w:r w:rsidRPr="00DB01D4">
              <w:rPr>
                <w:rFonts w:hint="cs"/>
                <w:sz w:val="28"/>
                <w:szCs w:val="28"/>
                <w:rtl/>
              </w:rPr>
              <w:t>قاعدة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>2</w:t>
            </w:r>
            <w:proofErr w:type="spellEnd"/>
          </w:p>
          <w:p w:rsidR="0002787D" w:rsidRPr="0002787D" w:rsidRDefault="00DB01D4" w:rsidP="0002787D">
            <w:pPr>
              <w:bidi/>
              <w:rPr>
                <w:rFonts w:cs="Times New Roman"/>
                <w:sz w:val="28"/>
                <w:szCs w:val="28"/>
                <w:rtl/>
              </w:rPr>
            </w:pPr>
            <w:r w:rsidRPr="0002787D">
              <w:rPr>
                <w:rFonts w:cs="Times New Roman"/>
                <w:sz w:val="28"/>
                <w:szCs w:val="28"/>
                <w:rtl/>
              </w:rPr>
              <w:t>لحساب مجموع (أو فرق</w:t>
            </w:r>
            <w:proofErr w:type="spellStart"/>
            <w:r w:rsidRPr="0002787D">
              <w:rPr>
                <w:rFonts w:cs="Times New Roman"/>
                <w:sz w:val="28"/>
                <w:szCs w:val="28"/>
                <w:rtl/>
              </w:rPr>
              <w:t>)</w:t>
            </w:r>
            <w:proofErr w:type="spellEnd"/>
            <w:r w:rsidRPr="0002787D">
              <w:rPr>
                <w:rFonts w:cs="Times New Roman"/>
                <w:sz w:val="28"/>
                <w:szCs w:val="28"/>
                <w:rtl/>
              </w:rPr>
              <w:t xml:space="preserve"> عددين كسريين مقام أحدهما مضاعف لمقام </w:t>
            </w:r>
            <w:proofErr w:type="spellStart"/>
            <w:r w:rsidRPr="0002787D">
              <w:rPr>
                <w:rFonts w:cs="Times New Roman"/>
                <w:sz w:val="28"/>
                <w:szCs w:val="28"/>
                <w:rtl/>
              </w:rPr>
              <w:t>الآخر,</w:t>
            </w:r>
            <w:proofErr w:type="spellEnd"/>
            <w:r w:rsidRPr="0002787D">
              <w:rPr>
                <w:rFonts w:cs="Times New Roman"/>
                <w:sz w:val="28"/>
                <w:szCs w:val="28"/>
                <w:rtl/>
              </w:rPr>
              <w:t xml:space="preserve"> نقوم بتوحيد مقاميهما </w:t>
            </w:r>
            <w:r w:rsidR="0002787D" w:rsidRPr="0002787D">
              <w:rPr>
                <w:rFonts w:cs="Times New Roman"/>
                <w:sz w:val="28"/>
                <w:szCs w:val="28"/>
                <w:rtl/>
              </w:rPr>
              <w:t>ثم نحسب مجموعهما (</w:t>
            </w:r>
            <w:proofErr w:type="spellStart"/>
            <w:r w:rsidR="0002787D" w:rsidRPr="0002787D">
              <w:rPr>
                <w:rFonts w:cs="Times New Roman"/>
                <w:sz w:val="28"/>
                <w:szCs w:val="28"/>
                <w:rtl/>
              </w:rPr>
              <w:t>أوفرقهما)</w:t>
            </w:r>
            <w:proofErr w:type="spellEnd"/>
            <w:r w:rsidR="0002787D" w:rsidRPr="0002787D">
              <w:rPr>
                <w:rFonts w:cs="Times New Roman"/>
                <w:sz w:val="28"/>
                <w:szCs w:val="28"/>
                <w:rtl/>
              </w:rPr>
              <w:t xml:space="preserve"> حسب القاعدة </w:t>
            </w:r>
            <w:r w:rsidR="0002787D" w:rsidRPr="0002787D">
              <w:rPr>
                <w:rFonts w:cs="Times New Roman" w:hint="cs"/>
                <w:sz w:val="28"/>
                <w:szCs w:val="28"/>
                <w:rtl/>
              </w:rPr>
              <w:t>1</w:t>
            </w:r>
            <w:r w:rsidR="0002787D" w:rsidRPr="0002787D">
              <w:rPr>
                <w:rFonts w:cs="Times New Roman"/>
                <w:sz w:val="28"/>
                <w:szCs w:val="28"/>
                <w:rtl/>
              </w:rPr>
              <w:t xml:space="preserve"> السابقة.</w:t>
            </w:r>
          </w:p>
          <w:p w:rsidR="00DB01D4" w:rsidRPr="00831105" w:rsidRDefault="00DB01D4" w:rsidP="00DB01D4">
            <w:pPr>
              <w:bidi/>
              <w:rPr>
                <w:rFonts w:cs="Times New Roman"/>
                <w:rtl/>
              </w:rPr>
            </w:pPr>
          </w:p>
          <w:p w:rsidR="00DB01D4" w:rsidRPr="00831105" w:rsidRDefault="00DB01D4" w:rsidP="00DB01D4">
            <w:pPr>
              <w:bidi/>
              <w:rPr>
                <w:rFonts w:cs="Times New Roman"/>
                <w:rtl/>
              </w:rPr>
            </w:pPr>
          </w:p>
          <w:p w:rsidR="00DB01D4" w:rsidRDefault="00DB01D4" w:rsidP="00DB01D4">
            <w:pPr>
              <w:bidi/>
              <w:jc w:val="right"/>
              <w:rPr>
                <w:sz w:val="28"/>
                <w:szCs w:val="28"/>
                <w:rtl/>
              </w:rPr>
            </w:pPr>
          </w:p>
          <w:p w:rsidR="00DB01D4" w:rsidRPr="00DB01D4" w:rsidRDefault="00DB01D4" w:rsidP="00DB01D4">
            <w:pPr>
              <w:jc w:val="right"/>
              <w:rPr>
                <w:sz w:val="28"/>
                <w:szCs w:val="28"/>
              </w:rPr>
            </w:pPr>
          </w:p>
        </w:tc>
      </w:tr>
    </w:tbl>
    <w:p w:rsidR="00DB01D4" w:rsidRDefault="00EB030E" w:rsidP="006A4737">
      <w:pPr>
        <w:shd w:val="clear" w:color="auto" w:fill="FFFFFF" w:themeFill="background1"/>
        <w:jc w:val="right"/>
        <w:rPr>
          <w:rtl/>
        </w:rPr>
      </w:pPr>
      <w:r>
        <w:rPr>
          <w:noProof/>
          <w:rtl/>
        </w:rPr>
        <w:pict>
          <v:group id="_x0000_s1529" style="position:absolute;left:0;text-align:left;margin-left:-27.3pt;margin-top:32.55pt;width:536.9pt;height:292.4pt;z-index:251829248;mso-position-horizontal-relative:text;mso-position-vertical-relative:text" coordorigin="645,6750" coordsize="10389,3747">
            <v:group id="_x0000_s1530" style="position:absolute;left:5988;top:6780;width:5046;height:3717" coordorigin="5988,6780" coordsize="5046,3717">
              <v:shape id="_x0000_s1531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531" inset=",5.3mm">
                  <w:txbxContent>
                    <w:p w:rsidR="00486818" w:rsidRDefault="00486818" w:rsidP="00307639">
                      <w:pPr>
                        <w:spacing w:after="0"/>
                        <w:rPr>
                          <w:color w:val="0000FF"/>
                          <w:sz w:val="28"/>
                          <w:szCs w:val="28"/>
                        </w:rPr>
                      </w:pPr>
                      <w:r w:rsidRPr="000B64A1">
                        <w:rPr>
                          <w:color w:val="0000FF"/>
                          <w:position w:val="-28"/>
                          <w:sz w:val="28"/>
                          <w:szCs w:val="28"/>
                        </w:rPr>
                        <w:object w:dxaOrig="2240" w:dyaOrig="680">
                          <v:shape id="_x0000_i1034" type="#_x0000_t75" style="width:154.5pt;height:46.5pt" o:ole="">
                            <v:imagedata r:id="rId28" o:title=""/>
                          </v:shape>
                          <o:OLEObject Type="Embed" ProgID="Equation.3" ShapeID="_x0000_i1034" DrawAspect="Content" ObjectID="_1458309909" r:id="rId29"/>
                        </w:object>
                      </w:r>
                    </w:p>
                    <w:p w:rsidR="00486818" w:rsidRDefault="00486818" w:rsidP="00307639">
                      <w:pPr>
                        <w:spacing w:after="0"/>
                        <w:rPr>
                          <w:b/>
                          <w:bCs/>
                          <w:color w:val="0000FF"/>
                          <w:sz w:val="28"/>
                          <w:szCs w:val="28"/>
                        </w:rPr>
                      </w:pPr>
                      <w:r w:rsidRPr="000B64A1">
                        <w:rPr>
                          <w:b/>
                          <w:bCs/>
                          <w:color w:val="0000FF"/>
                          <w:position w:val="-28"/>
                          <w:sz w:val="28"/>
                          <w:szCs w:val="28"/>
                        </w:rPr>
                        <w:object w:dxaOrig="2460" w:dyaOrig="680">
                          <v:shape id="_x0000_i1035" type="#_x0000_t75" style="width:132pt;height:36pt" o:ole="">
                            <v:imagedata r:id="rId30" o:title=""/>
                          </v:shape>
                          <o:OLEObject Type="Embed" ProgID="Equation.3" ShapeID="_x0000_i1035" DrawAspect="Content" ObjectID="_1458309910" r:id="rId31"/>
                        </w:object>
                      </w:r>
                    </w:p>
                    <w:p w:rsidR="00486818" w:rsidRDefault="00486818" w:rsidP="00307639">
                      <w:pPr>
                        <w:spacing w:after="0"/>
                        <w:rPr>
                          <w:b/>
                          <w:bCs/>
                          <w:color w:val="0000FF"/>
                          <w:sz w:val="28"/>
                          <w:szCs w:val="28"/>
                        </w:rPr>
                      </w:pPr>
                      <w:r w:rsidRPr="00E65BFA">
                        <w:rPr>
                          <w:b/>
                          <w:bCs/>
                          <w:color w:val="0000FF"/>
                          <w:position w:val="-24"/>
                          <w:sz w:val="28"/>
                          <w:szCs w:val="28"/>
                        </w:rPr>
                        <w:object w:dxaOrig="3200" w:dyaOrig="620">
                          <v:shape id="_x0000_i1036" type="#_x0000_t75" style="width:171pt;height:33pt" o:ole="">
                            <v:imagedata r:id="rId32" o:title=""/>
                          </v:shape>
                          <o:OLEObject Type="Embed" ProgID="Equation.3" ShapeID="_x0000_i1036" DrawAspect="Content" ObjectID="_1458309911" r:id="rId33"/>
                        </w:object>
                      </w:r>
                    </w:p>
                    <w:p w:rsidR="00486818" w:rsidRPr="005A1C32" w:rsidRDefault="00486818" w:rsidP="00307639">
                      <w:pPr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E65BFA">
                        <w:rPr>
                          <w:b/>
                          <w:bCs/>
                          <w:color w:val="0000FF"/>
                          <w:position w:val="-24"/>
                          <w:sz w:val="28"/>
                          <w:szCs w:val="28"/>
                        </w:rPr>
                        <w:object w:dxaOrig="3040" w:dyaOrig="639">
                          <v:shape id="_x0000_i1037" type="#_x0000_t75" style="width:187.5pt;height:40.5pt" o:ole="">
                            <v:imagedata r:id="rId34" o:title=""/>
                          </v:shape>
                          <o:OLEObject Type="Embed" ProgID="Equation.3" ShapeID="_x0000_i1037" DrawAspect="Content" ObjectID="_1458309912" r:id="rId35"/>
                        </w:object>
                      </w:r>
                    </w:p>
                  </w:txbxContent>
                </v:textbox>
              </v:shape>
              <v:oval id="_x0000_s1532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532" inset=",0,,0">
                  <w:txbxContent>
                    <w:p w:rsidR="00486818" w:rsidRPr="005A1C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533" style="position:absolute;left:645;top:6750;width:5046;height:3732" coordorigin="645,6750" coordsize="5046,3732">
              <v:shape id="_x0000_s1534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534" inset=",5.3mm">
                  <w:txbxContent>
                    <w:p w:rsidR="00486818" w:rsidRDefault="00486818" w:rsidP="00307639">
                      <w:pPr>
                        <w:bidi/>
                        <w:spacing w:after="0"/>
                        <w:rPr>
                          <w:sz w:val="20"/>
                          <w:szCs w:val="20"/>
                          <w:rtl/>
                          <w:lang w:bidi="ar-MA"/>
                        </w:rPr>
                      </w:pPr>
                      <w:r w:rsidRPr="00307639">
                        <w:rPr>
                          <w:rFonts w:hint="cs"/>
                          <w:rtl/>
                        </w:rPr>
                        <w:t xml:space="preserve">لنحسب المجموعين  </w:t>
                      </w:r>
                      <w:r w:rsidRPr="00307639">
                        <w:rPr>
                          <w:lang w:bidi="ar-MA"/>
                        </w:rPr>
                        <w:t>A</w:t>
                      </w:r>
                      <w:r w:rsidRPr="00307639">
                        <w:rPr>
                          <w:rFonts w:hint="cs"/>
                          <w:rtl/>
                        </w:rPr>
                        <w:t xml:space="preserve">  و </w:t>
                      </w:r>
                      <w:r w:rsidRPr="00307639">
                        <w:rPr>
                          <w:lang w:bidi="ar-MA"/>
                        </w:rPr>
                        <w:t>B</w:t>
                      </w:r>
                      <w:r w:rsidRPr="00307639">
                        <w:rPr>
                          <w:rFonts w:hint="cs"/>
                          <w:rtl/>
                        </w:rPr>
                        <w:t xml:space="preserve"> بأبسط طريقة  </w:t>
                      </w:r>
                      <w:proofErr w:type="spellStart"/>
                      <w:r w:rsidRPr="00307639">
                        <w:rPr>
                          <w:rFonts w:hint="cs"/>
                          <w:rtl/>
                        </w:rPr>
                        <w:t>:</w:t>
                      </w:r>
                      <w:proofErr w:type="spellEnd"/>
                      <w:r w:rsidRPr="00307639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      </w:t>
                      </w:r>
                      <w:r w:rsidRPr="00307639">
                        <w:rPr>
                          <w:sz w:val="20"/>
                          <w:szCs w:val="20"/>
                          <w:lang w:bidi="ar-MA"/>
                        </w:rPr>
                        <w:object w:dxaOrig="2600" w:dyaOrig="680">
                          <v:shape id="_x0000_i1038" type="#_x0000_t75" style="width:130.5pt;height:34.5pt" o:ole="">
                            <v:imagedata r:id="rId36" o:title=""/>
                          </v:shape>
                          <o:OLEObject Type="Embed" ProgID="Equation.3" ShapeID="_x0000_i1038" DrawAspect="Content" ObjectID="_1458309913" r:id="rId37"/>
                        </w:object>
                      </w:r>
                      <w:r w:rsidRPr="00307639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 </w:t>
                      </w:r>
                      <w:r w:rsidRPr="00307639">
                        <w:rPr>
                          <w:sz w:val="20"/>
                          <w:szCs w:val="20"/>
                          <w:lang w:bidi="ar-MA"/>
                        </w:rPr>
                        <w:object w:dxaOrig="1800" w:dyaOrig="680">
                          <v:shape id="_x0000_i1039" type="#_x0000_t75" style="width:90pt;height:34.5pt" o:ole="">
                            <v:imagedata r:id="rId38" o:title=""/>
                          </v:shape>
                          <o:OLEObject Type="Embed" ProgID="Equation.3" ShapeID="_x0000_i1039" DrawAspect="Content" ObjectID="_1458309914" r:id="rId39"/>
                        </w:object>
                      </w:r>
                    </w:p>
                    <w:p w:rsidR="00486818" w:rsidRPr="00307639" w:rsidRDefault="00486818" w:rsidP="00307639">
                      <w:pPr>
                        <w:spacing w:after="0"/>
                        <w:rPr>
                          <w:sz w:val="20"/>
                          <w:szCs w:val="20"/>
                          <w:lang w:bidi="ar-MA"/>
                        </w:rPr>
                      </w:pPr>
                      <w:r w:rsidRPr="005225E4">
                        <w:rPr>
                          <w:b/>
                          <w:bCs/>
                          <w:color w:val="0000FF"/>
                          <w:position w:val="-242"/>
                          <w:sz w:val="28"/>
                          <w:szCs w:val="28"/>
                        </w:rPr>
                        <w:object w:dxaOrig="2960" w:dyaOrig="4959">
                          <v:shape id="_x0000_i1040" type="#_x0000_t75" style="width:141pt;height:162pt" o:ole="">
                            <v:imagedata r:id="rId40" o:title=""/>
                          </v:shape>
                          <o:OLEObject Type="Embed" ProgID="Equation.3" ShapeID="_x0000_i1040" DrawAspect="Content" ObjectID="_1458309915" r:id="rId41"/>
                        </w:object>
                      </w:r>
                      <w:r w:rsidRPr="00843BBD">
                        <w:rPr>
                          <w:b/>
                          <w:bCs/>
                          <w:color w:val="0000FF"/>
                          <w:position w:val="-242"/>
                          <w:sz w:val="28"/>
                          <w:szCs w:val="28"/>
                        </w:rPr>
                        <w:object w:dxaOrig="2040" w:dyaOrig="4959">
                          <v:shape id="_x0000_i1041" type="#_x0000_t75" style="width:70.5pt;height:168pt" o:ole="">
                            <v:imagedata r:id="rId42" o:title=""/>
                          </v:shape>
                          <o:OLEObject Type="Embed" ProgID="Equation.3" ShapeID="_x0000_i1041" DrawAspect="Content" ObjectID="_1458309916" r:id="rId43"/>
                        </w:object>
                      </w:r>
                    </w:p>
                  </w:txbxContent>
                </v:textbox>
              </v:shape>
              <v:oval id="_x0000_s1535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535" inset=",0,,0">
                  <w:txbxContent>
                    <w:p w:rsidR="00486818" w:rsidRPr="00E25A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 w:rsidR="00C72306">
        <w:rPr>
          <w:rtl/>
        </w:rPr>
        <w:br w:type="page"/>
      </w:r>
    </w:p>
    <w:tbl>
      <w:tblPr>
        <w:tblStyle w:val="Grilledutableau"/>
        <w:tblW w:w="0" w:type="auto"/>
        <w:tblLook w:val="04A0"/>
      </w:tblPr>
      <w:tblGrid>
        <w:gridCol w:w="9210"/>
      </w:tblGrid>
      <w:tr w:rsidR="00DB01D4" w:rsidTr="00DB01D4">
        <w:tc>
          <w:tcPr>
            <w:tcW w:w="9210" w:type="dxa"/>
          </w:tcPr>
          <w:p w:rsidR="00DB01D4" w:rsidRDefault="00EB030E" w:rsidP="006A4737">
            <w:pPr>
              <w:jc w:val="right"/>
            </w:pPr>
            <w:r>
              <w:rPr>
                <w:noProof/>
              </w:rPr>
              <w:lastRenderedPageBreak/>
              <w:pict>
                <v:group id="_x0000_s1549" style="position:absolute;left:0;text-align:left;margin-left:-84.6pt;margin-top:-349.45pt;width:659.2pt;height:439.35pt;z-index:251833344" coordorigin="-480,-5056" coordsize="13184,8787">
                  <v:group id="_x0000_s1550" style="position:absolute;left:-480;top:-5056;width:13184;height:8787" coordorigin="-480,-5056" coordsize="13184,8787">
                    <v:group id="_x0000_s1551" style="position:absolute;left:-480;top:-111;width:13184;height:3842" coordorigin="-480,-111" coordsize="13184,3842">
                      <v:group id="_x0000_s1552" style="position:absolute;left:-480;top:-111;width:13184;height:3842" coordorigin="-480,-111" coordsize="13184,2980">
                        <v:rect id="_x0000_s1553" style="position:absolute;left:-221;top:-111;width:12131;height:2226" fillcolor="#5f497a [2407]" stroked="f"/>
                        <v:shape id="_x0000_s1554" type="#_x0000_t64" style="position:absolute;left:-480;top:1291;width:13184;height:1578;rotation:3" adj=",11209" stroked="f"/>
                      </v:group>
                      <v:shape id="_x0000_s1555" type="#_x0000_t7" style="position:absolute;left:478;top:-94;width:567;height:1871" adj="13613" fillcolor="#d8cfe3" stroked="f"/>
                      <v:shape id="_x0000_s1556" type="#_x0000_t7" style="position:absolute;left:833;top:-94;width:567;height:1871" adj="13613" fillcolor="#a18cba" stroked="f"/>
                      <v:shape id="_x0000_s1557" type="#_x0000_t7" style="position:absolute;left:1154;top:-94;width:567;height:1871" adj="13613" fillcolor="#745995" strokecolor="#5f497a [2407]"/>
                    </v:group>
                    <v:group id="_x0000_s1558" style="position:absolute;left:973;top:-5056;width:6917;height:6406" coordorigin="973,-5056" coordsize="6917,6406">
                      <v:oval id="_x0000_s1559" style="position:absolute;left:973;top:-5056;width:6917;height:6406;mso-position-horizontal-relative:margin" fillcolor="#b2a1c7 [1943]" stroked="f">
                        <v:fill r:id="rId12" o:title="Écossais" rotate="t" type="pattern"/>
                        <v:imagedata embosscolor="shadow add(51)"/>
                        <v:shadow on="t" type="emboss" color="lineOrFill darken(153)" color2="shadow add(102)" offset="1pt,1pt"/>
                      </v:oval>
                      <v:rect id="_x0000_s1560" style="position:absolute;left:5006;top:-209;width:1769;height:659;mso-position-horizontal:center;mso-position-horizontal-relative:margin" fillcolor="#b2a1c7 [1943]" stroked="f">
                        <v:fill rotate="t" type="gradient"/>
                        <v:shadow on="t" opacity=".5" offset="6pt,6pt"/>
                      </v:rect>
                    </v:group>
                  </v:group>
                  <v:group id="_x0000_s1561" style="position:absolute;left:7481;top:-332;width:4902;height:2376" coordorigin="7481,-332" coordsize="4902,2376">
                    <v:oval id="_x0000_s1562" style="position:absolute;left:10115;top:-332;width:2268;height:2268" fillcolor="#b2a1c7 [1943]" strokecolor="#b2a1c7 [1943]" strokeweight="1pt">
                      <v:fill color2="#d6e3bc [1302]" rotate="t"/>
                      <v:shadow on="t" type="perspective" color="#4e6128 [1606]" opacity=".5" offset="1pt" offset2="-3pt"/>
                    </v:oval>
                    <v:shape id="_x0000_s1563" type="#_x0000_t153" style="position:absolute;left:7481;top:87;width:3557;height:1957" adj="8568" fillcolor="#f60" stroked="f" strokecolor="white [3212]">
                      <v:shadow on="t" color="#d8cfe3" opacity=".5" offset="6pt,-6pt"/>
                      <v:textpath style="font-family:&quot;Arial Black&quot;;font-weight:bold;v-text-kern:t" trim="t" fitpath="t" xscale="f" string="معارف أساسية"/>
                    </v:shape>
                  </v:group>
                </v:group>
              </w:pict>
            </w:r>
          </w:p>
        </w:tc>
      </w:tr>
    </w:tbl>
    <w:p w:rsidR="00C72306" w:rsidRDefault="00C72306" w:rsidP="00A86EF2">
      <w:pPr>
        <w:bidi/>
        <w:rPr>
          <w:rtl/>
        </w:rPr>
      </w:pPr>
    </w:p>
    <w:p w:rsidR="00C72306" w:rsidRDefault="00EB030E">
      <w:pPr>
        <w:rPr>
          <w:rtl/>
        </w:rPr>
      </w:pPr>
      <w:r>
        <w:rPr>
          <w:noProof/>
          <w:rtl/>
        </w:rPr>
        <w:pict>
          <v:group id="_x0000_s1578" style="position:absolute;margin-left:-15.85pt;margin-top:411.65pt;width:519.45pt;height:187.35pt;z-index:251837440" coordorigin="645,6750" coordsize="10389,3747">
            <v:group id="_x0000_s1579" style="position:absolute;left:5988;top:6780;width:5046;height:3717" coordorigin="5988,6780" coordsize="5046,3717">
              <v:shape id="_x0000_s1580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580" inset=",5.3mm">
                  <w:txbxContent>
                    <w:p w:rsidR="00486818" w:rsidRDefault="00486818" w:rsidP="0056072D">
                      <w:pPr>
                        <w:spacing w:after="0"/>
                        <w:rPr>
                          <w:rtl/>
                        </w:rPr>
                      </w:pPr>
                      <w:r w:rsidRPr="009F722B">
                        <w:rPr>
                          <w:position w:val="-24"/>
                        </w:rPr>
                        <w:object w:dxaOrig="2760" w:dyaOrig="620">
                          <v:shape id="_x0000_i1042" type="#_x0000_t75" style="width:208.5pt;height:46.5pt" o:ole="">
                            <v:imagedata r:id="rId44" o:title=""/>
                          </v:shape>
                          <o:OLEObject Type="Embed" ProgID="Equation.DSMT4" ShapeID="_x0000_i1042" DrawAspect="Content" ObjectID="_1458309917" r:id="rId45"/>
                        </w:object>
                      </w:r>
                    </w:p>
                    <w:p w:rsidR="00486818" w:rsidRDefault="00486818" w:rsidP="0056072D">
                      <w:pPr>
                        <w:spacing w:after="0"/>
                        <w:rPr>
                          <w:rtl/>
                        </w:rPr>
                      </w:pPr>
                    </w:p>
                    <w:p w:rsidR="00486818" w:rsidRPr="005A1C32" w:rsidRDefault="00486818" w:rsidP="0056072D">
                      <w:pPr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9F722B">
                        <w:rPr>
                          <w:position w:val="-24"/>
                        </w:rPr>
                        <w:object w:dxaOrig="2400" w:dyaOrig="620">
                          <v:shape id="_x0000_i1043" type="#_x0000_t75" style="width:181.5pt;height:46.5pt" o:ole="">
                            <v:imagedata r:id="rId46" o:title=""/>
                          </v:shape>
                          <o:OLEObject Type="Embed" ProgID="Equation.DSMT4" ShapeID="_x0000_i1043" DrawAspect="Content" ObjectID="_1458309918" r:id="rId47"/>
                        </w:object>
                      </w:r>
                    </w:p>
                  </w:txbxContent>
                </v:textbox>
              </v:shape>
              <v:oval id="_x0000_s1581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581" inset=",0,,0">
                  <w:txbxContent>
                    <w:p w:rsidR="00486818" w:rsidRPr="005A1C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582" style="position:absolute;left:645;top:6750;width:5046;height:3732" coordorigin="645,6750" coordsize="5046,3732">
              <v:shape id="_x0000_s1583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583" inset=",5.3mm">
                  <w:txbxContent>
                    <w:p w:rsidR="00486818" w:rsidRDefault="00486818" w:rsidP="00F10121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حسب ما يلي  </w:t>
                      </w:r>
                    </w:p>
                    <w:p w:rsidR="00486818" w:rsidRPr="005A1C32" w:rsidRDefault="00486818" w:rsidP="0056072D">
                      <w:pPr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992719">
                        <w:rPr>
                          <w:color w:val="FF0000"/>
                          <w:sz w:val="28"/>
                          <w:szCs w:val="28"/>
                        </w:rPr>
                        <w:t>O</w:t>
                      </w:r>
                      <w:r w:rsidRPr="00FD4226">
                        <w:rPr>
                          <w:sz w:val="28"/>
                          <w:szCs w:val="28"/>
                        </w:rPr>
                        <w:t xml:space="preserve"> = </w:t>
                      </w:r>
                      <w:r w:rsidRPr="00FD4226">
                        <w:rPr>
                          <w:position w:val="-56"/>
                          <w:sz w:val="28"/>
                          <w:szCs w:val="28"/>
                        </w:rPr>
                        <w:object w:dxaOrig="980" w:dyaOrig="1240">
                          <v:shape id="_x0000_i1044" type="#_x0000_t75" style="width:49.5pt;height:63pt" o:ole="">
                            <v:imagedata r:id="rId48" o:title=""/>
                          </v:shape>
                          <o:OLEObject Type="Embed" ProgID="Equation.3" ShapeID="_x0000_i1044" DrawAspect="Content" ObjectID="_1458309919" r:id="rId4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  </w:t>
                      </w:r>
                      <w:r w:rsidRPr="00992719">
                        <w:rPr>
                          <w:color w:val="FF0000"/>
                          <w:sz w:val="28"/>
                          <w:szCs w:val="28"/>
                        </w:rPr>
                        <w:t>N</w:t>
                      </w:r>
                      <w:r w:rsidRPr="00FD4226">
                        <w:rPr>
                          <w:sz w:val="28"/>
                          <w:szCs w:val="28"/>
                        </w:rPr>
                        <w:t xml:space="preserve"> =     </w:t>
                      </w:r>
                      <w:r w:rsidRPr="00FD4226">
                        <w:rPr>
                          <w:position w:val="-56"/>
                          <w:sz w:val="28"/>
                          <w:szCs w:val="28"/>
                        </w:rPr>
                        <w:object w:dxaOrig="999" w:dyaOrig="1359">
                          <v:shape id="_x0000_i1045" type="#_x0000_t75" style="width:49.5pt;height:67.5pt" o:ole="">
                            <v:imagedata r:id="rId50" o:title=""/>
                          </v:shape>
                          <o:OLEObject Type="Embed" ProgID="Equation.3" ShapeID="_x0000_i1045" DrawAspect="Content" ObjectID="_1458309920" r:id="rId51"/>
                        </w:object>
                      </w:r>
                    </w:p>
                    <w:p w:rsidR="00486818" w:rsidRDefault="00486818" w:rsidP="0056072D">
                      <w:pPr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</w:p>
                    <w:p w:rsidR="00486818" w:rsidRDefault="00486818"/>
                  </w:txbxContent>
                </v:textbox>
              </v:shape>
              <v:oval id="_x0000_s1584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584" inset=",0,,0">
                  <w:txbxContent>
                    <w:p w:rsidR="00486818" w:rsidRPr="00E25A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585" style="position:absolute;margin-left:-29.4pt;margin-top:335.1pt;width:510.25pt;height:76.55pt;z-index:251838464" coordorigin="663,9491" coordsize="10205,1770">
            <v:rect id="_x0000_s1586" style="position:absolute;left:663;top:9859;width:10205;height:1402" strokecolor="#00b050" strokeweight="6pt">
              <v:stroke linestyle="thickBetweenThin"/>
              <v:shadow on="t" color="#92d050" opacity=".5" offset="7pt,10pt" offset2="2pt,8pt"/>
              <v:textbox style="mso-next-textbox:#_x0000_s1586" inset=",5.3mm">
                <w:txbxContent>
                  <w:p w:rsidR="00486818" w:rsidRPr="005A1C32" w:rsidRDefault="00486818" w:rsidP="00802BF3">
                    <w:pPr>
                      <w:bidi/>
                      <w:rPr>
                        <w:sz w:val="24"/>
                        <w:szCs w:val="24"/>
                        <w:lang w:bidi="ar-MA"/>
                      </w:rPr>
                    </w:pPr>
                    <w:r w:rsidRPr="00831105">
                      <w:rPr>
                        <w:rFonts w:cs="Times New Roman"/>
                        <w:rtl/>
                      </w:rPr>
                      <w:t xml:space="preserve">خارج عددين كسريين </w:t>
                    </w:r>
                    <w:r w:rsidRPr="00831105">
                      <w:rPr>
                        <w:rFonts w:cs="Times New Roman"/>
                        <w:position w:val="-24"/>
                        <w:rtl/>
                      </w:rPr>
                      <w:object w:dxaOrig="240" w:dyaOrig="620">
                        <v:shape id="_x0000_i1046" type="#_x0000_t75" style="width:12pt;height:31.5pt" o:ole="">
                          <v:imagedata r:id="rId10" o:title=""/>
                        </v:shape>
                        <o:OLEObject Type="Embed" ProgID="Equation.3" ShapeID="_x0000_i1046" DrawAspect="Content" ObjectID="_1458309921" r:id="rId52"/>
                      </w:object>
                    </w:r>
                    <w:r w:rsidRPr="00831105">
                      <w:rPr>
                        <w:rFonts w:cs="Times New Roman"/>
                        <w:rtl/>
                      </w:rPr>
                      <w:t xml:space="preserve"> و</w:t>
                    </w:r>
                    <w:r w:rsidRPr="00831105">
                      <w:rPr>
                        <w:rFonts w:cs="Times New Roman"/>
                        <w:position w:val="-24"/>
                        <w:rtl/>
                      </w:rPr>
                      <w:object w:dxaOrig="260" w:dyaOrig="620">
                        <v:shape id="_x0000_i1047" type="#_x0000_t75" style="width:13.5pt;height:31.5pt" o:ole="">
                          <v:imagedata r:id="rId53" o:title=""/>
                        </v:shape>
                        <o:OLEObject Type="Embed" ProgID="Equation.3" ShapeID="_x0000_i1047" DrawAspect="Content" ObjectID="_1458309922" r:id="rId54"/>
                      </w:object>
                    </w:r>
                    <w:r w:rsidRPr="00831105">
                      <w:rPr>
                        <w:rFonts w:cs="Times New Roman"/>
                        <w:rtl/>
                      </w:rPr>
                      <w:t xml:space="preserve"> هو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جداء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الأول في مقلوب الثاني             </w:t>
                    </w:r>
                    <w:r w:rsidRPr="00831105">
                      <w:rPr>
                        <w:rFonts w:cs="Times New Roman"/>
                        <w:position w:val="-24"/>
                        <w:rtl/>
                      </w:rPr>
                      <w:object w:dxaOrig="2220" w:dyaOrig="620">
                        <v:shape id="_x0000_i1048" type="#_x0000_t75" style="width:111pt;height:31.5pt" o:ole="">
                          <v:imagedata r:id="rId55" o:title=""/>
                        </v:shape>
                        <o:OLEObject Type="Embed" ProgID="Equation.3" ShapeID="_x0000_i1048" DrawAspect="Content" ObjectID="_1458309923" r:id="rId56"/>
                      </w:object>
                    </w:r>
                  </w:p>
                </w:txbxContent>
              </v:textbox>
            </v:rect>
            <v:shape id="_x0000_s1587" type="#_x0000_t7" style="position:absolute;left:8883;top:9491;width:1542;height:567;v-text-anchor:middle" adj="3096" fillcolor="white [3201]" strokecolor="#00b050" strokeweight="5pt">
              <v:stroke linestyle="thickThin"/>
              <v:shadow color="#868686"/>
              <v:textbox style="mso-next-textbox:#_x0000_s1587" inset=",0,,0">
                <w:txbxContent>
                  <w:p w:rsidR="00486818" w:rsidRPr="00760F18" w:rsidRDefault="00486818" w:rsidP="00355067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spellStart"/>
                    <w:proofErr w:type="gramStart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خاصية</w:t>
                    </w:r>
                    <w:proofErr w:type="gramEnd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2</w:t>
                    </w:r>
                    <w:proofErr w:type="spellEnd"/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568" style="position:absolute;margin-left:-38.6pt;margin-top:179.05pt;width:519.45pt;height:156.05pt;z-index:251835392" coordorigin="645,6750" coordsize="10389,3747">
            <v:group id="_x0000_s1569" style="position:absolute;left:5988;top:6780;width:5046;height:3717" coordorigin="5988,6780" coordsize="5046,3717">
              <v:shape id="_x0000_s1570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570" inset=",5.3mm">
                  <w:txbxContent>
                    <w:p w:rsidR="00486818" w:rsidRDefault="00486818" w:rsidP="0056072D">
                      <w:pPr>
                        <w:spacing w:after="0"/>
                        <w:rPr>
                          <w:b/>
                          <w:bCs/>
                          <w:color w:val="0000FF"/>
                          <w:sz w:val="28"/>
                          <w:szCs w:val="28"/>
                          <w:rtl/>
                        </w:rPr>
                      </w:pPr>
                      <w:r w:rsidRPr="00BF552A">
                        <w:rPr>
                          <w:b/>
                          <w:bCs/>
                          <w:color w:val="0000FF"/>
                          <w:position w:val="-24"/>
                          <w:sz w:val="28"/>
                          <w:szCs w:val="28"/>
                        </w:rPr>
                        <w:object w:dxaOrig="2020" w:dyaOrig="620">
                          <v:shape id="_x0000_i1049" type="#_x0000_t75" style="width:180pt;height:33pt" o:ole="">
                            <v:imagedata r:id="rId57" o:title=""/>
                          </v:shape>
                          <o:OLEObject Type="Embed" ProgID="Equation.3" ShapeID="_x0000_i1049" DrawAspect="Content" ObjectID="_1458309924" r:id="rId58"/>
                        </w:object>
                      </w:r>
                    </w:p>
                    <w:p w:rsidR="00486818" w:rsidRDefault="00486818" w:rsidP="0056072D">
                      <w:pPr>
                        <w:spacing w:after="0"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BF552A">
                        <w:rPr>
                          <w:b/>
                          <w:bCs/>
                          <w:position w:val="-24"/>
                          <w:sz w:val="28"/>
                          <w:szCs w:val="28"/>
                        </w:rPr>
                        <w:object w:dxaOrig="2120" w:dyaOrig="620">
                          <v:shape id="_x0000_i1050" type="#_x0000_t75" style="width:106.5pt;height:31.5pt" o:ole="">
                            <v:imagedata r:id="rId59" o:title=""/>
                          </v:shape>
                          <o:OLEObject Type="Embed" ProgID="Equation.3" ShapeID="_x0000_i1050" DrawAspect="Content" ObjectID="_1458309925" r:id="rId60"/>
                        </w:object>
                      </w:r>
                    </w:p>
                    <w:p w:rsidR="00486818" w:rsidRPr="005A1C32" w:rsidRDefault="00486818" w:rsidP="0056072D">
                      <w:pPr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BF552A">
                        <w:rPr>
                          <w:b/>
                          <w:bCs/>
                          <w:position w:val="-24"/>
                          <w:sz w:val="28"/>
                          <w:szCs w:val="28"/>
                        </w:rPr>
                        <w:object w:dxaOrig="2940" w:dyaOrig="620">
                          <v:shape id="_x0000_i1051" type="#_x0000_t75" style="width:147pt;height:31.5pt" o:ole="">
                            <v:imagedata r:id="rId61" o:title=""/>
                          </v:shape>
                          <o:OLEObject Type="Embed" ProgID="Equation.3" ShapeID="_x0000_i1051" DrawAspect="Content" ObjectID="_1458309926" r:id="rId62"/>
                        </w:object>
                      </w:r>
                    </w:p>
                  </w:txbxContent>
                </v:textbox>
              </v:shape>
              <v:oval id="_x0000_s1571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571" inset=",0,,0">
                  <w:txbxContent>
                    <w:p w:rsidR="00486818" w:rsidRPr="005A1C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572" style="position:absolute;left:645;top:6750;width:5046;height:3732" coordorigin="645,6750" coordsize="5046,3732">
              <v:shape id="_x0000_s1573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573" inset=",5.3mm">
                  <w:txbxContent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احسب </w:t>
                      </w:r>
                      <w:proofErr w:type="spellStart"/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مايلي</w:t>
                      </w:r>
                      <w:proofErr w:type="spellEnd"/>
                    </w:p>
                    <w:p w:rsidR="00486818" w:rsidRDefault="00486818" w:rsidP="00C96FDA">
                      <w:pPr>
                        <w:bidi/>
                        <w:spacing w:after="0"/>
                        <w:rPr>
                          <w:rtl/>
                        </w:rPr>
                      </w:pPr>
                      <w:r w:rsidRPr="009F722B">
                        <w:rPr>
                          <w:position w:val="-24"/>
                        </w:rPr>
                        <w:object w:dxaOrig="580" w:dyaOrig="620">
                          <v:shape id="_x0000_i1052" type="#_x0000_t75" style="width:30pt;height:31.5pt" o:ole="">
                            <v:imagedata r:id="rId63" o:title=""/>
                          </v:shape>
                          <o:OLEObject Type="Embed" ProgID="Equation.DSMT4" ShapeID="_x0000_i1052" DrawAspect="Content" ObjectID="_1458309927" r:id="rId64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و  </w:t>
                      </w:r>
                      <w:r w:rsidRPr="009D5D9B">
                        <w:rPr>
                          <w:position w:val="-28"/>
                          <w:sz w:val="28"/>
                          <w:szCs w:val="28"/>
                        </w:rPr>
                        <w:object w:dxaOrig="999" w:dyaOrig="680">
                          <v:shape id="_x0000_i1053" type="#_x0000_t75" style="width:49.5pt;height:34.5pt" o:ole="">
                            <v:imagedata r:id="rId65" o:title=""/>
                          </v:shape>
                          <o:OLEObject Type="Embed" ProgID="Equation.3" ShapeID="_x0000_i1053" DrawAspect="Content" ObjectID="_1458309928" r:id="rId6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   </w:t>
                      </w:r>
                      <w:r w:rsidRPr="009F722B">
                        <w:rPr>
                          <w:position w:val="-24"/>
                        </w:rPr>
                        <w:object w:dxaOrig="700" w:dyaOrig="620">
                          <v:shape id="_x0000_i1054" type="#_x0000_t75" style="width:36pt;height:31.5pt" o:ole="">
                            <v:imagedata r:id="rId67" o:title=""/>
                          </v:shape>
                          <o:OLEObject Type="Embed" ProgID="Equation.DSMT4" ShapeID="_x0000_i1054" DrawAspect="Content" ObjectID="_1458309929" r:id="rId68"/>
                        </w:object>
                      </w:r>
                    </w:p>
                    <w:p w:rsidR="00486818" w:rsidRPr="005A1C32" w:rsidRDefault="00486818" w:rsidP="00C96FDA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9F722B">
                        <w:rPr>
                          <w:position w:val="-24"/>
                        </w:rPr>
                        <w:object w:dxaOrig="680" w:dyaOrig="620">
                          <v:shape id="_x0000_i1055" type="#_x0000_t75" style="width:34.5pt;height:31.5pt" o:ole="">
                            <v:imagedata r:id="rId69" o:title=""/>
                          </v:shape>
                          <o:OLEObject Type="Embed" ProgID="Equation.DSMT4" ShapeID="_x0000_i1055" DrawAspect="Content" ObjectID="_1458309930" r:id="rId70"/>
                        </w:object>
                      </w:r>
                    </w:p>
                  </w:txbxContent>
                </v:textbox>
              </v:shape>
              <v:oval id="_x0000_s1574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574" inset=",0,,0">
                  <w:txbxContent>
                    <w:p w:rsidR="00486818" w:rsidRPr="00E25A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575" style="position:absolute;margin-left:-38.5pt;margin-top:58.35pt;width:518.55pt;height:99.8pt;z-index:251836416" coordorigin="663,3675" coordsize="10205,1620">
            <v:rect id="_x0000_s1576" style="position:absolute;left:663;top:3893;width:10205;height:1402" strokecolor="#7030a0" strokeweight="6pt">
              <v:stroke linestyle="thickBetweenThin"/>
              <v:shadow on="t" color="#b2a1c7 [1943]" opacity=".5" offset="7pt,10pt" offset2="2pt,8pt"/>
              <v:textbox style="mso-next-textbox:#_x0000_s1576" inset=",5.3mm">
                <w:txbxContent>
                  <w:p w:rsidR="00486818" w:rsidRDefault="00486818" w:rsidP="0002787D">
                    <w:pPr>
                      <w:jc w:val="right"/>
                      <w:rPr>
                        <w:rFonts w:cs="Times New Roman"/>
                        <w:rtl/>
                      </w:rPr>
                    </w:pP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جداء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عددين كسريين هو العدد الكسري الذي مقامه هو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جداء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المقامين وبسطه هو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جداء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البسطين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.  </w:t>
                    </w:r>
                  </w:p>
                  <w:p w:rsidR="00486818" w:rsidRPr="00831105" w:rsidRDefault="00486818" w:rsidP="0002787D">
                    <w:pPr>
                      <w:jc w:val="right"/>
                      <w:rPr>
                        <w:rFonts w:cs="Times New Roman"/>
                        <w:rtl/>
                      </w:rPr>
                    </w:pPr>
                    <w:r w:rsidRPr="00831105">
                      <w:rPr>
                        <w:rFonts w:cs="Times New Roman"/>
                        <w:position w:val="-24"/>
                        <w:rtl/>
                      </w:rPr>
                      <w:object w:dxaOrig="1420" w:dyaOrig="620">
                        <v:shape id="_x0000_i1056" type="#_x0000_t75" style="width:1in;height:31.5pt" o:ole="">
                          <v:imagedata r:id="rId71" o:title=""/>
                        </v:shape>
                        <o:OLEObject Type="Embed" ProgID="Equation.3" ShapeID="_x0000_i1056" DrawAspect="Content" ObjectID="_1458309931" r:id="rId72"/>
                      </w:object>
                    </w:r>
                  </w:p>
                  <w:p w:rsidR="00486818" w:rsidRPr="005A1C32" w:rsidRDefault="00486818" w:rsidP="00F10121">
                    <w:pPr>
                      <w:bidi/>
                      <w:spacing w:after="0"/>
                      <w:rPr>
                        <w:sz w:val="24"/>
                        <w:szCs w:val="24"/>
                      </w:rPr>
                    </w:pPr>
                  </w:p>
                </w:txbxContent>
              </v:textbox>
            </v:rect>
            <v:shape id="_x0000_s1577" type="#_x0000_t176" style="position:absolute;left:8883;top:3675;width:1284;height:397;v-text-anchor:middle" fillcolor="white [3201]" strokecolor="#8064a2 [3207]" strokeweight="5pt">
              <v:stroke linestyle="thickThin"/>
              <v:shadow color="#868686"/>
              <v:textbox style="mso-next-textbox:#_x0000_s1577" inset=",0,,0">
                <w:txbxContent>
                  <w:p w:rsidR="00486818" w:rsidRPr="00760F18" w:rsidRDefault="00486818" w:rsidP="00802BF3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gramStart"/>
                    <w:r w:rsidRPr="00760F18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تعريف</w:t>
                    </w:r>
                    <w:proofErr w:type="gramEnd"/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564" style="position:absolute;margin-left:-38.6pt;margin-top:17.85pt;width:528.95pt;height:28.35pt;z-index:251834368;mso-position-horizontal-relative:margin" coordorigin="690,2985" coordsize="10119,597">
            <v:rect id="_x0000_s1565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1565" inset=",0,,0">
                <w:txbxContent>
                  <w:p w:rsidR="00486818" w:rsidRPr="000A731D" w:rsidRDefault="00486818" w:rsidP="00802BF3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proofErr w:type="gramStart"/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  <w:proofErr w:type="gramEnd"/>
                  </w:p>
                </w:txbxContent>
              </v:textbox>
            </v:rect>
            <v:shape id="_x0000_s1566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1566" inset=",0,,0">
                <w:txbxContent>
                  <w:p w:rsidR="00486818" w:rsidRPr="00760F18" w:rsidRDefault="00486818" w:rsidP="00802BF3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4</w:t>
                    </w:r>
                  </w:p>
                </w:txbxContent>
              </v:textbox>
            </v:shape>
            <v:rect id="_x0000_s1567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1567" inset=",0,,0">
                <w:txbxContent>
                  <w:p w:rsidR="00486818" w:rsidRPr="0002787D" w:rsidRDefault="00486818" w:rsidP="0002787D">
                    <w:pPr>
                      <w:jc w:val="center"/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</w:pPr>
                    <w:proofErr w:type="spellStart"/>
                    <w:r w:rsidRPr="0002787D">
                      <w:rPr>
                        <w:rFonts w:cs="Times New Roman"/>
                        <w:i/>
                        <w:iCs/>
                        <w:sz w:val="28"/>
                        <w:szCs w:val="28"/>
                        <w:u w:val="single"/>
                        <w:rtl/>
                      </w:rPr>
                      <w:t>جداء</w:t>
                    </w:r>
                    <w:proofErr w:type="spellEnd"/>
                    <w:r w:rsidRPr="0002787D">
                      <w:rPr>
                        <w:rFonts w:cs="Times New Roman"/>
                        <w:i/>
                        <w:iCs/>
                        <w:sz w:val="28"/>
                        <w:szCs w:val="28"/>
                        <w:u w:val="single"/>
                        <w:rtl/>
                      </w:rPr>
                      <w:t xml:space="preserve"> وخارج عددين كسريين</w:t>
                    </w:r>
                  </w:p>
                </w:txbxContent>
              </v:textbox>
            </v:rect>
            <w10:wrap anchorx="margin"/>
          </v:group>
        </w:pict>
      </w:r>
      <w:r w:rsidR="00C72306">
        <w:rPr>
          <w:rtl/>
        </w:rPr>
        <w:br w:type="page"/>
      </w: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588" style="position:absolute;left:0;text-align:left;margin-left:-91.25pt;margin-top:-348.55pt;width:659.2pt;height:439.35pt;z-index:251839488" coordorigin="-480,-5056" coordsize="13184,8787">
            <v:group id="_x0000_s1589" style="position:absolute;left:-480;top:-5056;width:13184;height:8787" coordorigin="-480,-5056" coordsize="13184,8787">
              <v:group id="_x0000_s1590" style="position:absolute;left:-480;top:-111;width:13184;height:3842" coordorigin="-480,-111" coordsize="13184,3842">
                <v:group id="_x0000_s1591" style="position:absolute;left:-480;top:-111;width:13184;height:3842" coordorigin="-480,-111" coordsize="13184,2980">
                  <v:rect id="_x0000_s1592" style="position:absolute;left:-221;top:-111;width:12131;height:2226" fillcolor="#5f497a [2407]" stroked="f"/>
                  <v:shape id="_x0000_s1593" type="#_x0000_t64" style="position:absolute;left:-480;top:1291;width:13184;height:1578;rotation:3" adj=",11209" stroked="f"/>
                </v:group>
                <v:shape id="_x0000_s1594" type="#_x0000_t7" style="position:absolute;left:478;top:-94;width:567;height:1871" adj="13613" fillcolor="#d8cfe3" stroked="f"/>
                <v:shape id="_x0000_s1595" type="#_x0000_t7" style="position:absolute;left:833;top:-94;width:567;height:1871" adj="13613" fillcolor="#a18cba" stroked="f"/>
                <v:shape id="_x0000_s1596" type="#_x0000_t7" style="position:absolute;left:1154;top:-94;width:567;height:1871" adj="13613" fillcolor="#745995" strokecolor="#5f497a [2407]"/>
              </v:group>
              <v:group id="_x0000_s1597" style="position:absolute;left:973;top:-5056;width:6917;height:6406" coordorigin="973,-5056" coordsize="6917,6406">
                <v:oval id="_x0000_s1598" style="position:absolute;left:973;top:-5056;width:6917;height:6406;mso-position-horizontal-relative:margin" fillcolor="#b2a1c7 [1943]" stroked="f">
                  <v:fill r:id="rId12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599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600" style="position:absolute;left:7481;top:-332;width:4902;height:2376" coordorigin="7481,-332" coordsize="4902,2376">
              <v:oval id="_x0000_s1601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602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</w:p>
    <w:p w:rsidR="00D63DEF" w:rsidRDefault="00D63DEF" w:rsidP="00D63DEF">
      <w:pPr>
        <w:bidi/>
        <w:jc w:val="center"/>
        <w:rPr>
          <w:rtl/>
        </w:rPr>
      </w:pPr>
    </w:p>
    <w:p w:rsidR="00D63DEF" w:rsidRDefault="00EB030E" w:rsidP="00D63DEF">
      <w:pPr>
        <w:bidi/>
        <w:jc w:val="center"/>
        <w:rPr>
          <w:rtl/>
        </w:rPr>
      </w:pPr>
      <w:r>
        <w:rPr>
          <w:noProof/>
          <w:rtl/>
        </w:rPr>
        <w:pict>
          <v:group id="_x0000_s1624" style="position:absolute;left:0;text-align:left;margin-left:-25.6pt;margin-top:8.3pt;width:520.85pt;height:105.1pt;z-index:251844608" coordorigin="663,9491" coordsize="10205,1770">
            <v:rect id="_x0000_s1625" style="position:absolute;left:663;top:9859;width:10205;height:1402" strokecolor="#00b050" strokeweight="6pt">
              <v:stroke linestyle="thickBetweenThin"/>
              <v:shadow on="t" color="#92d050" opacity=".5" offset="7pt,10pt" offset2="2pt,8pt"/>
              <v:textbox style="mso-next-textbox:#_x0000_s1625" inset=",5.3mm">
                <w:txbxContent>
                  <w:p w:rsidR="00486818" w:rsidRPr="005A1C32" w:rsidRDefault="00486818" w:rsidP="0002787D">
                    <w:pPr>
                      <w:bidi/>
                      <w:spacing w:after="0"/>
                      <w:rPr>
                        <w:sz w:val="24"/>
                        <w:szCs w:val="24"/>
                        <w:lang w:bidi="ar-MA"/>
                      </w:rPr>
                    </w:pPr>
                    <w:r w:rsidRPr="00831105">
                      <w:rPr>
                        <w:rFonts w:cs="Times New Roman"/>
                        <w:rtl/>
                      </w:rPr>
                      <w:t xml:space="preserve">إذا قسمنا بسط ومقام عدد كسري </w:t>
                    </w:r>
                    <w:r w:rsidRPr="00831105">
                      <w:rPr>
                        <w:rFonts w:cs="Times New Roman"/>
                        <w:position w:val="-24"/>
                        <w:sz w:val="28"/>
                        <w:rtl/>
                      </w:rPr>
                      <w:object w:dxaOrig="240" w:dyaOrig="620">
                        <v:shape id="_x0000_i1057" type="#_x0000_t75" style="width:12pt;height:31.5pt" o:ole="">
                          <v:imagedata r:id="rId10" o:title=""/>
                        </v:shape>
                        <o:OLEObject Type="Embed" ProgID="Equation.3" ShapeID="_x0000_i1057" DrawAspect="Content" ObjectID="_1458309932" r:id="rId73"/>
                      </w:object>
                    </w:r>
                    <w:r w:rsidRPr="00831105">
                      <w:rPr>
                        <w:rFonts w:cs="Times New Roman"/>
                        <w:rtl/>
                      </w:rPr>
                      <w:t xml:space="preserve"> على نفس العدد العشري الغير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المنعدم,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حصلنا على نفس العدد الكسري                       </w:t>
                    </w:r>
                    <w:r w:rsidRPr="00831105">
                      <w:rPr>
                        <w:rFonts w:cs="Times New Roman"/>
                        <w:position w:val="-24"/>
                        <w:sz w:val="28"/>
                        <w:rtl/>
                      </w:rPr>
                      <w:object w:dxaOrig="960" w:dyaOrig="620">
                        <v:shape id="_x0000_i1058" type="#_x0000_t75" style="width:48pt;height:31.5pt" o:ole="">
                          <v:imagedata r:id="rId74" o:title=""/>
                        </v:shape>
                        <o:OLEObject Type="Embed" ProgID="Equation.3" ShapeID="_x0000_i1058" DrawAspect="Content" ObjectID="_1458309933" r:id="rId75"/>
                      </w:object>
                    </w:r>
                  </w:p>
                  <w:p w:rsidR="00486818" w:rsidRPr="00831105" w:rsidRDefault="00486818" w:rsidP="0002787D">
                    <w:pPr>
                      <w:jc w:val="right"/>
                      <w:rPr>
                        <w:rFonts w:cs="Times New Roman"/>
                        <w:rtl/>
                      </w:rPr>
                    </w:pPr>
                  </w:p>
                  <w:p w:rsidR="00486818" w:rsidRDefault="00486818"/>
                </w:txbxContent>
              </v:textbox>
            </v:rect>
            <v:shape id="_x0000_s1626" type="#_x0000_t7" style="position:absolute;left:8883;top:9491;width:1542;height:567;v-text-anchor:middle" adj="3096" fillcolor="white [3201]" strokecolor="#00b050" strokeweight="5pt">
              <v:stroke linestyle="thickThin"/>
              <v:shadow color="#868686"/>
              <v:textbox style="mso-next-textbox:#_x0000_s1626" inset=",0,,0">
                <w:txbxContent>
                  <w:p w:rsidR="00486818" w:rsidRPr="00760F18" w:rsidRDefault="00486818" w:rsidP="00355067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spellStart"/>
                    <w:proofErr w:type="gramStart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خاصية</w:t>
                    </w:r>
                    <w:proofErr w:type="gramEnd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3</w:t>
                    </w:r>
                    <w:proofErr w:type="spellEnd"/>
                  </w:p>
                </w:txbxContent>
              </v:textbox>
            </v:shape>
          </v:group>
        </w:pict>
      </w:r>
    </w:p>
    <w:p w:rsidR="00802BF3" w:rsidRDefault="00EB030E">
      <w:pPr>
        <w:rPr>
          <w:rtl/>
        </w:rPr>
      </w:pPr>
      <w:r>
        <w:rPr>
          <w:noProof/>
          <w:rtl/>
        </w:rPr>
        <w:pict>
          <v:group id="_x0000_s1617" style="position:absolute;margin-left:-24.2pt;margin-top:150.35pt;width:519.45pt;height:187.35pt;z-index:251843584" coordorigin="645,6750" coordsize="10389,3747">
            <v:group id="_x0000_s1618" style="position:absolute;left:5988;top:6780;width:5046;height:3717" coordorigin="5988,6780" coordsize="5046,3717">
              <v:shape id="_x0000_s1619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619" inset=",5.3mm">
                  <w:txbxContent>
                    <w:p w:rsidR="00486818" w:rsidRDefault="00EB030E" w:rsidP="00EF78E6">
                      <w:pPr>
                        <w:bidi/>
                        <w:spacing w:after="0"/>
                        <w:rPr>
                          <w:sz w:val="36"/>
                          <w:szCs w:val="36"/>
                          <w:rtl/>
                          <w:lang w:bidi="ar-MA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4×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74×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36"/>
                            <w:szCs w:val="36"/>
                            <w:lang w:bidi="ar-MA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2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348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hint="cs"/>
                            <w:sz w:val="36"/>
                            <w:szCs w:val="36"/>
                            <w:rtl/>
                            <w:lang w:bidi="ar-MA"/>
                          </w:rPr>
                          <m:t>لدينا</m:t>
                        </m:r>
                      </m:oMath>
                      <w:r w:rsidR="00486818" w:rsidRPr="00EF78E6">
                        <w:rPr>
                          <w:rFonts w:hint="cs"/>
                          <w:sz w:val="36"/>
                          <w:szCs w:val="36"/>
                          <w:rtl/>
                          <w:lang w:bidi="ar-MA"/>
                        </w:rPr>
                        <w:t xml:space="preserve"> اذا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7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36"/>
                            <w:szCs w:val="36"/>
                            <w:lang w:bidi="ar-MA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2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348</m:t>
                            </m:r>
                          </m:den>
                        </m:f>
                      </m:oMath>
                      <w:r w:rsidR="00486818">
                        <w:rPr>
                          <w:rFonts w:hint="cs"/>
                          <w:sz w:val="36"/>
                          <w:szCs w:val="36"/>
                          <w:rtl/>
                          <w:lang w:bidi="ar-MA"/>
                        </w:rPr>
                        <w:t xml:space="preserve">  </w:t>
                      </w:r>
                    </w:p>
                    <w:p w:rsidR="00486818" w:rsidRDefault="00486818" w:rsidP="00EF78E6">
                      <w:pPr>
                        <w:bidi/>
                        <w:spacing w:after="0"/>
                        <w:rPr>
                          <w:sz w:val="36"/>
                          <w:szCs w:val="36"/>
                          <w:rtl/>
                          <w:lang w:bidi="ar-MA"/>
                        </w:rPr>
                      </w:pPr>
                    </w:p>
                    <w:p w:rsidR="00486818" w:rsidRDefault="00EB030E" w:rsidP="00EF78E6">
                      <w:pPr>
                        <w:bidi/>
                        <w:spacing w:after="0"/>
                        <w:rPr>
                          <w:sz w:val="36"/>
                          <w:szCs w:val="36"/>
                          <w:rtl/>
                          <w:lang w:bidi="ar-MA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4÷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74÷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36"/>
                            <w:szCs w:val="36"/>
                            <w:lang w:bidi="ar-MA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87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hint="cs"/>
                            <w:sz w:val="36"/>
                            <w:szCs w:val="36"/>
                            <w:rtl/>
                            <w:lang w:bidi="ar-MA"/>
                          </w:rPr>
                          <m:t>لدينا</m:t>
                        </m:r>
                      </m:oMath>
                      <w:r w:rsidR="00486818" w:rsidRPr="00EF78E6">
                        <w:rPr>
                          <w:rFonts w:hint="cs"/>
                          <w:sz w:val="36"/>
                          <w:szCs w:val="36"/>
                          <w:rtl/>
                          <w:lang w:bidi="ar-MA"/>
                        </w:rPr>
                        <w:t xml:space="preserve"> اذا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17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36"/>
                            <w:szCs w:val="36"/>
                            <w:lang w:bidi="ar-MA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  <w:lang w:bidi="ar-M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  <w:lang w:bidi="ar-MA"/>
                              </w:rPr>
                              <m:t>87</m:t>
                            </m:r>
                          </m:den>
                        </m:f>
                      </m:oMath>
                      <w:r w:rsidR="00486818">
                        <w:rPr>
                          <w:rFonts w:hint="cs"/>
                          <w:sz w:val="36"/>
                          <w:szCs w:val="36"/>
                          <w:rtl/>
                          <w:lang w:bidi="ar-MA"/>
                        </w:rPr>
                        <w:t xml:space="preserve">  </w:t>
                      </w:r>
                    </w:p>
                    <w:p w:rsidR="00486818" w:rsidRPr="00EF78E6" w:rsidRDefault="00486818" w:rsidP="00EF78E6">
                      <w:pPr>
                        <w:bidi/>
                        <w:spacing w:after="0"/>
                        <w:rPr>
                          <w:sz w:val="36"/>
                          <w:szCs w:val="36"/>
                          <w:lang w:bidi="ar-MA"/>
                        </w:rPr>
                      </w:pPr>
                    </w:p>
                  </w:txbxContent>
                </v:textbox>
              </v:shape>
              <v:oval id="_x0000_s1620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620" inset=",0,,0">
                  <w:txbxContent>
                    <w:p w:rsidR="00486818" w:rsidRPr="005A1C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621" style="position:absolute;left:645;top:6750;width:5046;height:3732" coordorigin="645,6750" coordsize="5046,3732">
              <v:shape id="_x0000_s1622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622" inset=",5.3mm">
                  <w:txbxContent>
                    <w:p w:rsidR="00486818" w:rsidRDefault="00486818" w:rsidP="00C96FDA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أتمم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مايلي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</w:p>
                    <w:p w:rsidR="00486818" w:rsidRPr="00C96FDA" w:rsidRDefault="00486818" w:rsidP="00C96FDA">
                      <w:pPr>
                        <w:bidi/>
                        <w:rPr>
                          <w:sz w:val="28"/>
                          <w:szCs w:val="28"/>
                        </w:rPr>
                      </w:pPr>
                      <w:r w:rsidRPr="00340E16">
                        <w:rPr>
                          <w:rFonts w:ascii="W3 THAGHR 03 051" w:hAnsi="W3 THAGHR 03 051" w:cs="W1 SHUROOQ 07 002"/>
                          <w:color w:val="0000FF"/>
                          <w:position w:val="-24"/>
                          <w:sz w:val="32"/>
                          <w:szCs w:val="32"/>
                        </w:rPr>
                        <w:object w:dxaOrig="2500" w:dyaOrig="620">
                          <v:shape id="_x0000_i1059" type="#_x0000_t75" style="width:126pt;height:31.5pt" o:ole="">
                            <v:imagedata r:id="rId76" o:title=""/>
                          </v:shape>
                          <o:OLEObject Type="Embed" ProgID="Equation.3" ShapeID="_x0000_i1059" DrawAspect="Content" ObjectID="_1458309934" r:id="rId77"/>
                        </w:object>
                      </w:r>
                      <w:r>
                        <w:rPr>
                          <w:rFonts w:ascii="W3 THAGHR 03 051" w:hAnsi="W3 THAGHR 03 051" w:cs="W1 SHUROOQ 07 002" w:hint="cs"/>
                          <w:color w:val="0000FF"/>
                          <w:sz w:val="32"/>
                          <w:szCs w:val="32"/>
                          <w:rtl/>
                        </w:rPr>
                        <w:t xml:space="preserve">               </w:t>
                      </w:r>
                      <w:r w:rsidRPr="00340E16">
                        <w:rPr>
                          <w:position w:val="-24"/>
                          <w:sz w:val="28"/>
                          <w:szCs w:val="28"/>
                        </w:rPr>
                        <w:object w:dxaOrig="3140" w:dyaOrig="620">
                          <v:shape id="_x0000_i1060" type="#_x0000_t75" style="width:157.5pt;height:31.5pt" o:ole="">
                            <v:imagedata r:id="rId78" o:title=""/>
                          </v:shape>
                          <o:OLEObject Type="Embed" ProgID="Equation.3" ShapeID="_x0000_i1060" DrawAspect="Content" ObjectID="_1458309935" r:id="rId79"/>
                        </w:object>
                      </w:r>
                    </w:p>
                  </w:txbxContent>
                </v:textbox>
              </v:shape>
              <v:oval id="_x0000_s1623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623" inset=",0,,0">
                  <w:txbxContent>
                    <w:p w:rsidR="00486818" w:rsidRPr="00E25A32" w:rsidRDefault="00486818" w:rsidP="00802BF3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 w:rsidR="00802BF3">
        <w:rPr>
          <w:rtl/>
        </w:rPr>
        <w:br w:type="page"/>
      </w:r>
      <w:r w:rsidR="0002787D">
        <w:rPr>
          <w:rFonts w:hint="cs"/>
          <w:rtl/>
        </w:rPr>
        <w:lastRenderedPageBreak/>
        <w:t>كم</w:t>
      </w:r>
    </w:p>
    <w:p w:rsidR="00802BF3" w:rsidRDefault="00EB030E" w:rsidP="00A86EF2">
      <w:pPr>
        <w:bidi/>
        <w:jc w:val="center"/>
        <w:rPr>
          <w:rtl/>
        </w:rPr>
      </w:pPr>
      <w:r>
        <w:rPr>
          <w:noProof/>
          <w:rtl/>
        </w:rPr>
        <w:pict>
          <v:group id="_x0000_s1666" style="position:absolute;left:0;text-align:left;margin-left:-90.4pt;margin-top:-375.45pt;width:659.2pt;height:439.35pt;z-index:251845632" coordorigin="-480,-5056" coordsize="13184,8787">
            <v:group id="_x0000_s1667" style="position:absolute;left:-480;top:-5056;width:13184;height:8787" coordorigin="-480,-5056" coordsize="13184,8787">
              <v:group id="_x0000_s1668" style="position:absolute;left:-480;top:-111;width:13184;height:3842" coordorigin="-480,-111" coordsize="13184,3842">
                <v:group id="_x0000_s1669" style="position:absolute;left:-480;top:-111;width:13184;height:3842" coordorigin="-480,-111" coordsize="13184,2980">
                  <v:rect id="_x0000_s1670" style="position:absolute;left:-221;top:-111;width:12131;height:2226" fillcolor="#5f497a [2407]" stroked="f"/>
                  <v:shape id="_x0000_s1671" type="#_x0000_t64" style="position:absolute;left:-480;top:1291;width:13184;height:1578;rotation:3" adj=",11209" stroked="f"/>
                </v:group>
                <v:shape id="_x0000_s1672" type="#_x0000_t7" style="position:absolute;left:478;top:-94;width:567;height:1871" adj="13613" fillcolor="#d8cfe3" stroked="f"/>
                <v:shape id="_x0000_s1673" type="#_x0000_t7" style="position:absolute;left:833;top:-94;width:567;height:1871" adj="13613" fillcolor="#a18cba" stroked="f"/>
                <v:shape id="_x0000_s1674" type="#_x0000_t7" style="position:absolute;left:1154;top:-94;width:567;height:1871" adj="13613" fillcolor="#745995" strokecolor="#5f497a [2407]"/>
              </v:group>
              <v:group id="_x0000_s1675" style="position:absolute;left:973;top:-5056;width:6917;height:6406" coordorigin="973,-5056" coordsize="6917,6406">
                <v:oval id="_x0000_s1676" style="position:absolute;left:973;top:-5056;width:6917;height:6406;mso-position-horizontal-relative:margin" fillcolor="#b2a1c7 [1943]" stroked="f">
                  <v:fill r:id="rId12" o:title="Écossais" rotate="t" type="pattern"/>
                  <v:imagedata embosscolor="shadow add(51)"/>
                  <v:shadow on="t" type="emboss" color="lineOrFill darken(153)" color2="shadow add(102)" offset="1pt,1pt"/>
                </v:oval>
                <v:rect id="_x0000_s1677" style="position:absolute;left:5006;top:-209;width:1769;height:659;mso-position-horizontal:center;mso-position-horizontal-relative:margin" fillcolor="#b2a1c7 [1943]" stroked="f">
                  <v:fill rotate="t" type="gradient"/>
                  <v:shadow on="t" opacity=".5" offset="6pt,6pt"/>
                </v:rect>
              </v:group>
            </v:group>
            <v:group id="_x0000_s1678" style="position:absolute;left:7481;top:-332;width:4902;height:2376" coordorigin="7481,-332" coordsize="4902,2376">
              <v:oval id="_x0000_s1679" style="position:absolute;left:10115;top:-332;width:2268;height:2268" fillcolor="#b2a1c7 [1943]" strokecolor="#b2a1c7 [1943]" strokeweight="1pt">
                <v:fill color2="#d6e3bc [1302]" rotate="t"/>
                <v:shadow on="t" type="perspective" color="#4e6128 [1606]" opacity=".5" offset="1pt" offset2="-3pt"/>
              </v:oval>
              <v:shape id="_x0000_s1680" type="#_x0000_t153" style="position:absolute;left:7481;top:87;width:3557;height:1957" adj="8568" fillcolor="#f60" stroked="f" strokecolor="white [3212]">
                <v:shadow on="t" color="#d8cfe3" opacity=".5" offset="6pt,-6pt"/>
                <v:textpath style="font-family:&quot;Arial Black&quot;;font-weight:bold;v-text-kern:t" trim="t" fitpath="t" xscale="f" string="معارف أساسية"/>
              </v:shape>
            </v:group>
          </v:group>
        </w:pict>
      </w:r>
      <w:r>
        <w:rPr>
          <w:noProof/>
          <w:rtl/>
        </w:rPr>
        <w:pict>
          <v:group id="_x0000_s1695" style="position:absolute;left:0;text-align:left;margin-left:-37.7pt;margin-top:448.6pt;width:529.75pt;height:205.55pt;z-index:251849728" coordorigin="645,6750" coordsize="10389,3747">
            <v:group id="_x0000_s1696" style="position:absolute;left:5988;top:6780;width:5046;height:3717" coordorigin="5988,6780" coordsize="5046,3717">
              <v:shape id="_x0000_s1697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697" inset=",5.3mm">
                  <w:txbxContent>
                    <w:p w:rsidR="00486818" w:rsidRDefault="00486818" w:rsidP="002E5104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>(1</w:t>
                      </w:r>
                      <w:r w:rsidR="002E5104"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 </w:t>
                      </w:r>
                      <w:r w:rsidR="002E5104" w:rsidRPr="0023087C">
                        <w:rPr>
                          <w:position w:val="-24"/>
                          <w:sz w:val="28"/>
                          <w:szCs w:val="28"/>
                        </w:rPr>
                        <w:object w:dxaOrig="800" w:dyaOrig="639">
                          <v:shape id="_x0000_i1061" type="#_x0000_t75" style="width:40.5pt;height:31.5pt" o:ole="">
                            <v:imagedata r:id="rId80" o:title=""/>
                          </v:shape>
                          <o:OLEObject Type="Embed" ProgID="Equation.3" ShapeID="_x0000_i1061" DrawAspect="Content" ObjectID="_1458309936" r:id="rId81"/>
                        </w:object>
                      </w:r>
                      <w:r w:rsidR="002E510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لأن  </w:t>
                      </w:r>
                      <w:r w:rsidR="002E5104">
                        <w:rPr>
                          <w:sz w:val="28"/>
                          <w:szCs w:val="28"/>
                        </w:rPr>
                        <w:t>7  &gt;  3</w:t>
                      </w:r>
                      <w:r w:rsidR="002E510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="002E5104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و </w:t>
                      </w:r>
                      <w:r w:rsidR="002E5104" w:rsidRPr="0023331F">
                        <w:rPr>
                          <w:b/>
                          <w:bCs/>
                          <w:position w:val="-28"/>
                          <w:sz w:val="28"/>
                          <w:szCs w:val="28"/>
                        </w:rPr>
                        <w:object w:dxaOrig="900" w:dyaOrig="680">
                          <v:shape id="_x0000_i1062" type="#_x0000_t75" style="width:45pt;height:34.5pt" o:ole="">
                            <v:imagedata r:id="rId82" o:title=""/>
                          </v:shape>
                          <o:OLEObject Type="Embed" ProgID="Equation.3" ShapeID="_x0000_i1062" DrawAspect="Content" ObjectID="_1458309937" r:id="rId83"/>
                        </w:object>
                      </w:r>
                      <w:r w:rsidR="002E5104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="002E510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لأن       </w:t>
                      </w:r>
                      <w:r w:rsidR="002E5104">
                        <w:rPr>
                          <w:sz w:val="28"/>
                          <w:szCs w:val="28"/>
                        </w:rPr>
                        <w:t>13  &lt;  71</w:t>
                      </w:r>
                      <w:r w:rsidR="002E5104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="002E5104" w:rsidRPr="0023331F">
                        <w:rPr>
                          <w:b/>
                          <w:bCs/>
                          <w:position w:val="-28"/>
                          <w:sz w:val="28"/>
                          <w:szCs w:val="28"/>
                        </w:rPr>
                        <w:object w:dxaOrig="920" w:dyaOrig="680">
                          <v:shape id="_x0000_i1063" type="#_x0000_t75" style="width:46.5pt;height:34.5pt" o:ole="">
                            <v:imagedata r:id="rId84" o:title=""/>
                          </v:shape>
                          <o:OLEObject Type="Embed" ProgID="Equation.3" ShapeID="_x0000_i1063" DrawAspect="Content" ObjectID="_1458309938" r:id="rId85"/>
                        </w:object>
                      </w:r>
                      <w:r w:rsidR="002E5104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2E510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لأن  17 </w:t>
                      </w:r>
                      <w:r w:rsidR="002E5104">
                        <w:rPr>
                          <w:sz w:val="28"/>
                          <w:szCs w:val="28"/>
                        </w:rPr>
                        <w:t>51  &gt;</w:t>
                      </w:r>
                    </w:p>
                    <w:p w:rsidR="00486818" w:rsidRPr="00486818" w:rsidRDefault="00486818" w:rsidP="00486818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sz w:val="24"/>
                          <w:szCs w:val="24"/>
                          <w:lang w:bidi="ar-MA"/>
                        </w:rPr>
                        <w:t>2</w:t>
                      </w:r>
                      <w:proofErr w:type="spellStart"/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 w:rsidRPr="008B5AAE">
                        <w:rPr>
                          <w:position w:val="-28"/>
                          <w:sz w:val="28"/>
                          <w:szCs w:val="28"/>
                        </w:rPr>
                        <w:object w:dxaOrig="880" w:dyaOrig="680">
                          <v:shape id="_x0000_i1064" type="#_x0000_t75" style="width:43.5pt;height:34.5pt" o:ole="">
                            <v:imagedata r:id="rId86" o:title=""/>
                          </v:shape>
                          <o:OLEObject Type="Embed" ProgID="Equation.3" ShapeID="_x0000_i1064" DrawAspect="Content" ObjectID="_1458309939" r:id="rId8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لأن  </w:t>
                      </w:r>
                      <w:r>
                        <w:rPr>
                          <w:sz w:val="28"/>
                          <w:szCs w:val="28"/>
                        </w:rPr>
                        <w:t>11  &lt;  31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B5AAE">
                        <w:rPr>
                          <w:b/>
                          <w:bCs/>
                          <w:position w:val="-28"/>
                          <w:sz w:val="28"/>
                          <w:szCs w:val="28"/>
                        </w:rPr>
                        <w:object w:dxaOrig="900" w:dyaOrig="680">
                          <v:shape id="_x0000_i1065" type="#_x0000_t75" style="width:45pt;height:34.5pt" o:ole="">
                            <v:imagedata r:id="rId88" o:title=""/>
                          </v:shape>
                          <o:OLEObject Type="Embed" ProgID="Equation.3" ShapeID="_x0000_i1065" DrawAspect="Content" ObjectID="_1458309940" r:id="rId89"/>
                        </w:objec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لأن  </w:t>
                      </w:r>
                      <w:r>
                        <w:rPr>
                          <w:sz w:val="28"/>
                          <w:szCs w:val="28"/>
                        </w:rPr>
                        <w:t>41  &gt;  13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2E5104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و</w:t>
                      </w:r>
                      <w:r w:rsidR="002E5104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B5AAE">
                        <w:rPr>
                          <w:b/>
                          <w:bCs/>
                          <w:position w:val="-28"/>
                          <w:sz w:val="28"/>
                          <w:szCs w:val="28"/>
                        </w:rPr>
                        <w:object w:dxaOrig="940" w:dyaOrig="680">
                          <v:shape id="_x0000_i1066" type="#_x0000_t75" style="width:46.5pt;height:34.5pt" o:ole="">
                            <v:imagedata r:id="rId90" o:title=""/>
                          </v:shape>
                          <o:OLEObject Type="Embed" ProgID="Equation.3" ShapeID="_x0000_i1066" DrawAspect="Content" ObjectID="_1458309941" r:id="rId91"/>
                        </w:objec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لأن  </w:t>
                      </w:r>
                      <w:r>
                        <w:rPr>
                          <w:sz w:val="28"/>
                          <w:szCs w:val="28"/>
                        </w:rPr>
                        <w:t>9  &lt;  22</w:t>
                      </w:r>
                    </w:p>
                    <w:p w:rsidR="00486818" w:rsidRPr="005A1C32" w:rsidRDefault="00486818" w:rsidP="00486818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shape>
              <v:oval id="_x0000_s1698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698" inset=",0,,0">
                  <w:txbxContent>
                    <w:p w:rsidR="00486818" w:rsidRPr="005A1C32" w:rsidRDefault="00486818" w:rsidP="006F600A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699" style="position:absolute;left:645;top:6750;width:5046;height:3732" coordorigin="645,6750" coordsize="5046,3732">
              <v:shape id="_x0000_s1700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700" inset=",5.3mm">
                  <w:txbxContent>
                    <w:p w:rsidR="00486818" w:rsidRPr="0064568B" w:rsidRDefault="00486818" w:rsidP="009D53F5">
                      <w:pPr>
                        <w:tabs>
                          <w:tab w:val="left" w:pos="8278"/>
                        </w:tabs>
                        <w:bidi/>
                        <w:ind w:firstLine="152"/>
                        <w:jc w:val="both"/>
                        <w:rPr>
                          <w:sz w:val="20"/>
                          <w:szCs w:val="20"/>
                          <w:rtl/>
                        </w:rPr>
                      </w:pPr>
                      <w:r w:rsidRPr="00C96FDA">
                        <w:rPr>
                          <w:color w:val="000000"/>
                          <w:sz w:val="18"/>
                          <w:szCs w:val="18"/>
                        </w:rPr>
                        <w:t>(</w:t>
                      </w:r>
                      <w:r w:rsidRPr="0064568B">
                        <w:rPr>
                          <w:color w:val="000000"/>
                          <w:sz w:val="20"/>
                          <w:szCs w:val="20"/>
                        </w:rPr>
                        <w:t>1</w:t>
                      </w:r>
                      <w:r w:rsidRPr="0064568B">
                        <w:rPr>
                          <w:rFonts w:hint="cs"/>
                          <w:color w:val="000000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Pr="0064568B">
                        <w:rPr>
                          <w:color w:val="000000"/>
                          <w:sz w:val="20"/>
                          <w:szCs w:val="20"/>
                          <w:rtl/>
                        </w:rPr>
                        <w:t>–</w:t>
                      </w:r>
                      <w:proofErr w:type="spellEnd"/>
                      <w:r w:rsidRPr="0064568B">
                        <w:rPr>
                          <w:rFonts w:hint="cs"/>
                          <w:color w:val="000000"/>
                          <w:sz w:val="20"/>
                          <w:szCs w:val="20"/>
                          <w:rtl/>
                        </w:rPr>
                        <w:t xml:space="preserve"> رتب الأعداد </w:t>
                      </w:r>
                      <w:proofErr w:type="spellStart"/>
                      <w:r w:rsidRPr="0064568B">
                        <w:rPr>
                          <w:rFonts w:hint="cs"/>
                          <w:color w:val="000000"/>
                          <w:sz w:val="20"/>
                          <w:szCs w:val="20"/>
                          <w:rtl/>
                        </w:rPr>
                        <w:t>الكسرية</w:t>
                      </w:r>
                      <w:proofErr w:type="spellEnd"/>
                      <w:r w:rsidRPr="0064568B">
                        <w:rPr>
                          <w:rFonts w:hint="cs"/>
                          <w:color w:val="000000"/>
                          <w:sz w:val="20"/>
                          <w:szCs w:val="20"/>
                          <w:rtl/>
                        </w:rPr>
                        <w:t xml:space="preserve"> الآتية ترتيبا تناقصيا </w:t>
                      </w:r>
                      <w:proofErr w:type="spellStart"/>
                      <w:r w:rsidRPr="0064568B">
                        <w:rPr>
                          <w:rFonts w:hint="cs"/>
                          <w:color w:val="000000"/>
                          <w:sz w:val="20"/>
                          <w:szCs w:val="20"/>
                          <w:rtl/>
                        </w:rPr>
                        <w:t>:</w:t>
                      </w:r>
                      <w:proofErr w:type="spellEnd"/>
                      <w:r w:rsidRPr="0064568B"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11;6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و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5;3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و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7;12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و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13;2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و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1;24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  </w:t>
                      </w:r>
                    </w:p>
                    <w:p w:rsidR="00486818" w:rsidRPr="0064568B" w:rsidRDefault="00486818" w:rsidP="009D53F5">
                      <w:pPr>
                        <w:tabs>
                          <w:tab w:val="left" w:pos="8278"/>
                        </w:tabs>
                        <w:bidi/>
                        <w:ind w:firstLine="152"/>
                        <w:jc w:val="both"/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  <w:rtl/>
                        </w:rPr>
                      </w:pPr>
                      <w:r w:rsidRPr="0064568B">
                        <w:rPr>
                          <w:sz w:val="20"/>
                          <w:szCs w:val="20"/>
                        </w:rPr>
                        <w:t>(2</w:t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Pr="0064568B">
                        <w:rPr>
                          <w:sz w:val="20"/>
                          <w:szCs w:val="20"/>
                          <w:rtl/>
                        </w:rPr>
                        <w:t>–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رتب الأعداد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الكسرية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الآتية ترتيبا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تزايديا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:</w:t>
                      </w:r>
                      <w:proofErr w:type="spellEnd"/>
                      <w:r w:rsidRPr="0064568B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8;5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و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7;5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و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r w:rsidRPr="0064568B">
                        <w:rPr>
                          <w:sz w:val="20"/>
                          <w:szCs w:val="20"/>
                        </w:rPr>
                        <w:t>1,2</w:t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و 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22;15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proofErr w:type="spellStart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>و</w:t>
                      </w:r>
                      <w:proofErr w:type="spellEnd"/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</w:t>
                      </w:r>
                      <w:r w:rsidRPr="0064568B">
                        <w:rPr>
                          <w:sz w:val="20"/>
                          <w:szCs w:val="20"/>
                        </w:rPr>
                        <w:t>3</w:t>
                      </w:r>
                      <w:r w:rsidRPr="0064568B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 و  </w: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4568B">
                        <w:rPr>
                          <w:sz w:val="20"/>
                          <w:szCs w:val="20"/>
                        </w:rPr>
                        <w:instrText xml:space="preserve"> eq \s\do1(\f(1;3))</w:instrText>
                      </w:r>
                      <w:r w:rsidR="00EB030E" w:rsidRPr="0064568B">
                        <w:rPr>
                          <w:sz w:val="20"/>
                          <w:szCs w:val="20"/>
                        </w:rPr>
                        <w:fldChar w:fldCharType="end"/>
                      </w:r>
                    </w:p>
                    <w:p w:rsidR="00486818" w:rsidRPr="005A1C32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  <v:oval id="_x0000_s1701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701" inset=",0,,0">
                  <w:txbxContent>
                    <w:p w:rsidR="00486818" w:rsidRPr="00E25A32" w:rsidRDefault="00486818" w:rsidP="006F600A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692" style="position:absolute;left:0;text-align:left;margin-left:-36.8pt;margin-top:60.9pt;width:510.25pt;height:81pt;z-index:251848704" coordorigin="663,3675" coordsize="10205,1620">
            <v:rect id="_x0000_s1693" style="position:absolute;left:663;top:3893;width:10205;height:1402" strokecolor="#7030a0" strokeweight="6pt">
              <v:stroke linestyle="thickBetweenThin"/>
              <v:shadow on="t" color="#b2a1c7 [1943]" opacity=".5" offset="7pt,10pt" offset2="2pt,8pt"/>
              <v:textbox style="mso-next-textbox:#_x0000_s1693" inset=",5.3mm">
                <w:txbxContent>
                  <w:p w:rsidR="00486818" w:rsidRPr="005A1C32" w:rsidRDefault="00486818" w:rsidP="0002787D">
                    <w:pPr>
                      <w:bidi/>
                      <w:spacing w:after="0"/>
                      <w:jc w:val="both"/>
                      <w:rPr>
                        <w:sz w:val="24"/>
                        <w:szCs w:val="24"/>
                        <w:lang w:bidi="ar-MA"/>
                      </w:rPr>
                    </w:pPr>
                    <w:proofErr w:type="gramStart"/>
                    <w:r w:rsidRPr="00831105">
                      <w:rPr>
                        <w:rFonts w:cs="Times New Roman"/>
                        <w:rtl/>
                      </w:rPr>
                      <w:t>لمقارنة</w:t>
                    </w:r>
                    <w:proofErr w:type="gramEnd"/>
                    <w:r w:rsidRPr="00831105">
                      <w:rPr>
                        <w:rFonts w:cs="Times New Roman"/>
                        <w:rtl/>
                      </w:rPr>
                      <w:t xml:space="preserve"> عددين كسريين مقام أحدهما مضاعف لمقام العدد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الآخر,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نقوم بتوحيد مقامي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الكسرين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 xml:space="preserve"> ثم نطبق</w:t>
                    </w:r>
                    <w:r w:rsidRPr="0002787D">
                      <w:rPr>
                        <w:rFonts w:cs="Times New Roman"/>
                        <w:rtl/>
                      </w:rPr>
                      <w:t xml:space="preserve"> </w:t>
                    </w:r>
                    <w:proofErr w:type="spellStart"/>
                    <w:r w:rsidRPr="00831105">
                      <w:rPr>
                        <w:rFonts w:cs="Times New Roman"/>
                        <w:rtl/>
                      </w:rPr>
                      <w:t>الخاصية3</w:t>
                    </w:r>
                    <w:proofErr w:type="spellEnd"/>
                    <w:r w:rsidRPr="00831105">
                      <w:rPr>
                        <w:rFonts w:cs="Times New Roman"/>
                        <w:rtl/>
                      </w:rPr>
                      <w:t>.</w:t>
                    </w:r>
                  </w:p>
                  <w:p w:rsidR="00486818" w:rsidRPr="00831105" w:rsidRDefault="00486818" w:rsidP="0002787D">
                    <w:pPr>
                      <w:jc w:val="right"/>
                      <w:rPr>
                        <w:rFonts w:cs="Times New Roman"/>
                        <w:rtl/>
                      </w:rPr>
                    </w:pPr>
                  </w:p>
                  <w:p w:rsidR="00486818" w:rsidRDefault="00486818"/>
                </w:txbxContent>
              </v:textbox>
            </v:rect>
            <v:shape id="_x0000_s1694" type="#_x0000_t176" style="position:absolute;left:8883;top:3675;width:1284;height:397;v-text-anchor:middle" fillcolor="white [3201]" strokecolor="#8064a2 [3207]" strokeweight="5pt">
              <v:stroke linestyle="thickThin"/>
              <v:shadow color="#868686"/>
              <v:textbox style="mso-next-textbox:#_x0000_s1694" inset=",0,,0">
                <w:txbxContent>
                  <w:p w:rsidR="00486818" w:rsidRPr="00760F18" w:rsidRDefault="00486818" w:rsidP="006F600A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gramStart"/>
                    <w:r w:rsidRPr="00760F18"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تعريف</w:t>
                    </w:r>
                    <w:proofErr w:type="gramEnd"/>
                  </w:p>
                </w:txbxContent>
              </v:textbox>
            </v:shape>
          </v:group>
        </w:pict>
      </w:r>
      <w:r>
        <w:rPr>
          <w:noProof/>
          <w:rtl/>
        </w:rPr>
        <w:pict>
          <v:group id="_x0000_s1685" style="position:absolute;left:0;text-align:left;margin-left:-37.7pt;margin-top:159.9pt;width:519.45pt;height:170.1pt;z-index:251847680" coordorigin="645,6750" coordsize="10389,3747">
            <v:group id="_x0000_s1686" style="position:absolute;left:5988;top:6780;width:5046;height:3717" coordorigin="5988,6780" coordsize="5046,3717">
              <v:shape id="_x0000_s1687" type="#_x0000_t65" style="position:absolute;left:5988;top:7095;width:5046;height:3402" fillcolor="#e5dfec [663]" strokecolor="#5f497a [2407]" strokeweight="4pt">
                <v:stroke dashstyle="1 1"/>
                <v:shadow on="t" color="#ccc0d9 [1303]" opacity=".5" offset="6pt,6pt"/>
                <v:textbox style="mso-next-textbox:#_x0000_s1687" inset=",5.3mm">
                  <w:txbxContent>
                    <w:p w:rsidR="00486818" w:rsidRDefault="00486818" w:rsidP="00486818">
                      <w:pPr>
                        <w:bidi/>
                        <w:jc w:val="both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لنقارن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لعددين 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DD299E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067" type="#_x0000_t75" style="width:18pt;height:34.5pt" o:ole="">
                            <v:imagedata r:id="rId92" o:title=""/>
                          </v:shape>
                          <o:OLEObject Type="Embed" ProgID="Equation.3" ShapeID="_x0000_i1067" DrawAspect="Content" ObjectID="_1458309942" r:id="rId9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 </w:t>
                      </w:r>
                      <w:r w:rsidRPr="00DD299E">
                        <w:rPr>
                          <w:position w:val="-28"/>
                          <w:sz w:val="28"/>
                          <w:szCs w:val="28"/>
                        </w:rPr>
                        <w:object w:dxaOrig="260" w:dyaOrig="680">
                          <v:shape id="_x0000_i1068" type="#_x0000_t75" style="width:13.5pt;height:34.5pt" o:ole="">
                            <v:imagedata r:id="rId94" o:title=""/>
                          </v:shape>
                          <o:OLEObject Type="Embed" ProgID="Equation.3" ShapeID="_x0000_i1068" DrawAspect="Content" ObjectID="_1458309943" r:id="rId9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                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لدين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DD299E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069" type="#_x0000_t75" style="width:18pt;height:34.5pt" o:ole="">
                            <v:imagedata r:id="rId92" o:title=""/>
                          </v:shape>
                          <o:OLEObject Type="Embed" ProgID="Equation.3" ShapeID="_x0000_i1069" DrawAspect="Content" ObjectID="_1458309944" r:id="rId9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DD299E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070" type="#_x0000_t75" style="width:18pt;height:34.5pt" o:ole="">
                            <v:imagedata r:id="rId92" o:title=""/>
                          </v:shape>
                          <o:OLEObject Type="Embed" ProgID="Equation.3" ShapeID="_x0000_i1070" DrawAspect="Content" ObjectID="_1458309945" r:id="rId9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  </w:t>
                      </w:r>
                      <w:r w:rsidRPr="00A461E3">
                        <w:rPr>
                          <w:position w:val="-28"/>
                          <w:sz w:val="28"/>
                          <w:szCs w:val="28"/>
                        </w:rPr>
                        <w:object w:dxaOrig="1640" w:dyaOrig="680">
                          <v:shape id="_x0000_i1071" type="#_x0000_t75" style="width:81pt;height:27pt" o:ole="">
                            <v:imagedata r:id="rId98" o:title=""/>
                          </v:shape>
                          <o:OLEObject Type="Embed" ProgID="Equation.3" ShapeID="_x0000_i1071" DrawAspect="Content" ObjectID="_1458309946" r:id="rId9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بما أن  </w:t>
                      </w:r>
                      <w:r w:rsidRPr="001F42ED">
                        <w:rPr>
                          <w:position w:val="-28"/>
                          <w:sz w:val="28"/>
                          <w:szCs w:val="28"/>
                        </w:rPr>
                        <w:object w:dxaOrig="940" w:dyaOrig="680">
                          <v:shape id="_x0000_i1072" type="#_x0000_t75" style="width:46.5pt;height:34.5pt" o:ole="">
                            <v:imagedata r:id="rId100" o:title=""/>
                          </v:shape>
                          <o:OLEObject Type="Embed" ProgID="Equation.3" ShapeID="_x0000_i1072" DrawAspect="Content" ObjectID="_1458309947" r:id="rId10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لأن   </w:t>
                      </w:r>
                      <w:r>
                        <w:rPr>
                          <w:sz w:val="28"/>
                          <w:szCs w:val="28"/>
                        </w:rPr>
                        <w:t>5  &lt;  28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فإن      </w:t>
                      </w:r>
                      <w:r w:rsidRPr="001F42ED">
                        <w:rPr>
                          <w:position w:val="-28"/>
                          <w:sz w:val="28"/>
                          <w:szCs w:val="28"/>
                        </w:rPr>
                        <w:object w:dxaOrig="800" w:dyaOrig="680">
                          <v:shape id="_x0000_i1073" type="#_x0000_t75" style="width:40.5pt;height:34.5pt" o:ole="">
                            <v:imagedata r:id="rId102" o:title=""/>
                          </v:shape>
                          <o:OLEObject Type="Embed" ProgID="Equation.3" ShapeID="_x0000_i1073" DrawAspect="Content" ObjectID="_1458309948" r:id="rId103"/>
                        </w:object>
                      </w:r>
                    </w:p>
                    <w:p w:rsidR="00486818" w:rsidRPr="00486818" w:rsidRDefault="00486818" w:rsidP="00486818">
                      <w:pPr>
                        <w:rPr>
                          <w:rtl/>
                        </w:rPr>
                      </w:pPr>
                    </w:p>
                  </w:txbxContent>
                </v:textbox>
              </v:shape>
              <v:oval id="_x0000_s1688" style="position:absolute;left:8603;top:6780;width:2265;height:567;v-text-anchor:middle" fillcolor="#b2a1c7 [1943]" strokecolor="#8064a2 [3207]" strokeweight="4.5pt">
                <v:stroke linestyle="thickThin"/>
                <v:shadow color="#868686"/>
                <v:textbox style="mso-next-textbox:#_x0000_s1688" inset=",0,,0">
                  <w:txbxContent>
                    <w:p w:rsidR="00486818" w:rsidRPr="005A1C32" w:rsidRDefault="00486818" w:rsidP="006F600A">
                      <w:pPr>
                        <w:bidi/>
                        <w:jc w:val="center"/>
                        <w:rPr>
                          <w:b/>
                          <w:bCs/>
                          <w:color w:val="FFFFFF" w:themeColor="background1"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5A1C32">
                        <w:rPr>
                          <w:rFonts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bidi="ar-MA"/>
                        </w:rPr>
                        <w:t>أمثلة</w:t>
                      </w:r>
                      <w:proofErr w:type="gramEnd"/>
                    </w:p>
                  </w:txbxContent>
                </v:textbox>
              </v:oval>
            </v:group>
            <v:group id="_x0000_s1689" style="position:absolute;left:645;top:6750;width:5046;height:3732" coordorigin="645,6750" coordsize="5046,3732">
              <v:shape id="_x0000_s1690" type="#_x0000_t65" style="position:absolute;left:645;top:7080;width:5046;height:3402" fillcolor="#b6dde8 [1304]" strokecolor="#5f497a [2407]" strokeweight="4pt">
                <v:stroke dashstyle="1 1"/>
                <v:shadow on="t" color="#92cddc [1944]" opacity=".5" offset="-6pt,6pt"/>
                <v:textbox style="mso-next-textbox:#_x0000_s1690" inset=",5.3mm">
                  <w:txbxContent>
                    <w:p w:rsidR="00486818" w:rsidRDefault="00486818" w:rsidP="0064568B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قارن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تمم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باستعمال 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&gt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أو   </w:t>
                      </w:r>
                      <w:r>
                        <w:rPr>
                          <w:sz w:val="28"/>
                          <w:szCs w:val="28"/>
                        </w:rPr>
                        <w:t>&lt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أو  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  <w:rtl/>
                        </w:rPr>
                        <w:tab/>
                      </w:r>
                    </w:p>
                    <w:p w:rsidR="00486818" w:rsidRPr="00C96FDA" w:rsidRDefault="00486818" w:rsidP="0064568B">
                      <w:pPr>
                        <w:tabs>
                          <w:tab w:val="left" w:pos="8278"/>
                        </w:tabs>
                        <w:bidi/>
                        <w:ind w:firstLine="152"/>
                        <w:jc w:val="both"/>
                        <w:rPr>
                          <w:rFonts w:ascii="Tahoma" w:hAnsi="Tahoma" w:cs="Tahoma"/>
                          <w:color w:val="000000"/>
                          <w:sz w:val="18"/>
                          <w:szCs w:val="18"/>
                          <w:rtl/>
                        </w:rPr>
                      </w:pP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660" w:dyaOrig="680">
                          <v:shape id="_x0000_i1074" type="#_x0000_t75" style="width:33pt;height:34.5pt" o:ole="">
                            <v:imagedata r:id="rId104" o:title=""/>
                          </v:shape>
                          <o:OLEObject Type="Embed" ProgID="Equation.DSMT4" ShapeID="_x0000_i1074" DrawAspect="Content" ObjectID="_1458309949" r:id="rId10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486818">
                        <w:rPr>
                          <w:position w:val="-70"/>
                          <w:sz w:val="28"/>
                          <w:szCs w:val="28"/>
                        </w:rPr>
                        <w:object w:dxaOrig="780" w:dyaOrig="1100">
                          <v:shape id="_x0000_i1075" type="#_x0000_t75" style="width:39pt;height:55.5pt" o:ole="">
                            <v:imagedata r:id="rId106" o:title=""/>
                          </v:shape>
                          <o:OLEObject Type="Embed" ProgID="Equation.DSMT4" ShapeID="_x0000_i1075" DrawAspect="Content" ObjectID="_1458309950" r:id="rId10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076" type="#_x0000_t75" style="width:39pt;height:34.5pt" o:ole="">
                            <v:imagedata r:id="rId108" o:title=""/>
                          </v:shape>
                          <o:OLEObject Type="Embed" ProgID="Equation.DSMT4" ShapeID="_x0000_i1076" DrawAspect="Content" ObjectID="_1458309951" r:id="rId10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</w:p>
                    <w:p w:rsidR="00486818" w:rsidRPr="005A1C32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  <v:oval id="_x0000_s1691" style="position:absolute;left:3308;top:6750;width:2265;height:624;v-text-anchor:middle" fillcolor="#fbfbb5" strokecolor="#8064a2 [3207]" strokeweight="4.5pt">
                <v:stroke linestyle="thickThin"/>
                <v:shadow color="#868686"/>
                <v:textbox style="mso-next-textbox:#_x0000_s1691" inset=",0,,0">
                  <w:txbxContent>
                    <w:p w:rsidR="00486818" w:rsidRPr="00E25A32" w:rsidRDefault="00486818" w:rsidP="006F600A">
                      <w:pPr>
                        <w:bidi/>
                        <w:jc w:val="center"/>
                        <w:rPr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proofErr w:type="gramStart"/>
                      <w:r w:rsidRPr="00E25A32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MA"/>
                        </w:rPr>
                        <w:t>تطبيقات</w:t>
                      </w:r>
                      <w:proofErr w:type="gramEnd"/>
                    </w:p>
                  </w:txbxContent>
                </v:textbox>
              </v:oval>
            </v:group>
          </v:group>
        </w:pict>
      </w:r>
      <w:r>
        <w:rPr>
          <w:noProof/>
          <w:rtl/>
        </w:rPr>
        <w:pict>
          <v:group id="_x0000_s1681" style="position:absolute;left:0;text-align:left;margin-left:-36.9pt;margin-top:20.4pt;width:528.95pt;height:28.35pt;z-index:251846656;mso-position-horizontal-relative:margin" coordorigin="690,2985" coordsize="10119,597">
            <v:rect id="_x0000_s1682" style="position:absolute;left:9675;top:2985;width:1134;height:567;v-text-anchor:middle" fillcolor="#8064a2 [3207]" strokecolor="#8064a2 [3207]" strokeweight="10pt">
              <v:stroke linestyle="thinThin"/>
              <v:shadow color="#868686"/>
              <v:textbox style="mso-next-textbox:#_x0000_s1682" inset=",0,,0">
                <w:txbxContent>
                  <w:p w:rsidR="00486818" w:rsidRPr="000A731D" w:rsidRDefault="00486818" w:rsidP="006F600A">
                    <w:pPr>
                      <w:jc w:val="right"/>
                      <w:rPr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</w:pPr>
                    <w:proofErr w:type="gramStart"/>
                    <w:r w:rsidRPr="000A731D">
                      <w:rPr>
                        <w:rFonts w:hint="cs"/>
                        <w:b/>
                        <w:bCs/>
                        <w:color w:val="FFFFFF" w:themeColor="background1"/>
                        <w:sz w:val="32"/>
                        <w:szCs w:val="32"/>
                        <w:rtl/>
                        <w:lang w:bidi="ar-MA"/>
                      </w:rPr>
                      <w:t>الفقرة</w:t>
                    </w:r>
                    <w:proofErr w:type="gramEnd"/>
                  </w:p>
                </w:txbxContent>
              </v:textbox>
            </v:rect>
            <v:shape id="_x0000_s1683" type="#_x0000_t10" style="position:absolute;left:8805;top:2990;width:600;height:567" fillcolor="#8064a2 [3207]" strokecolor="#8064a2 [3207]" strokeweight="10pt">
              <v:stroke linestyle="thinThin"/>
              <v:shadow color="#868686"/>
              <v:textbox style="mso-next-textbox:#_x0000_s1683" inset=",0,,0">
                <w:txbxContent>
                  <w:p w:rsidR="00486818" w:rsidRPr="00760F18" w:rsidRDefault="00486818" w:rsidP="006F600A">
                    <w:pPr>
                      <w:rPr>
                        <w:b/>
                        <w:bCs/>
                        <w:color w:val="FFFFFF" w:themeColor="background1"/>
                        <w:sz w:val="28"/>
                        <w:szCs w:val="28"/>
                        <w:lang w:bidi="ar-MA"/>
                      </w:rPr>
                    </w:pPr>
                    <w:r w:rsidRPr="00760F18">
                      <w:rPr>
                        <w:rFonts w:hint="cs"/>
                        <w:b/>
                        <w:bCs/>
                        <w:color w:val="FFFFFF" w:themeColor="background1"/>
                        <w:sz w:val="28"/>
                        <w:szCs w:val="28"/>
                        <w:rtl/>
                        <w:lang w:bidi="ar-MA"/>
                      </w:rPr>
                      <w:t>1</w:t>
                    </w:r>
                  </w:p>
                </w:txbxContent>
              </v:textbox>
            </v:shape>
            <v:rect id="_x0000_s1684" style="position:absolute;left:690;top:3015;width:7839;height:567;v-text-anchor:middle" fillcolor="#8064a2 [3207]" strokecolor="#8064a2 [3207]" strokeweight="10pt">
              <v:stroke linestyle="thinThin"/>
              <v:shadow color="#868686"/>
              <v:textbox style="mso-next-textbox:#_x0000_s1684" inset=",0,,0">
                <w:txbxContent>
                  <w:p w:rsidR="00486818" w:rsidRPr="0002787D" w:rsidRDefault="00486818" w:rsidP="0002787D">
                    <w:pPr>
                      <w:jc w:val="center"/>
                      <w:rPr>
                        <w:sz w:val="28"/>
                        <w:szCs w:val="28"/>
                        <w:rtl/>
                      </w:rPr>
                    </w:pPr>
                    <w:r w:rsidRPr="0002787D">
                      <w:rPr>
                        <w:rFonts w:cs="Times New Roman"/>
                        <w:sz w:val="28"/>
                        <w:szCs w:val="28"/>
                        <w:rtl/>
                      </w:rPr>
                      <w:t xml:space="preserve">مقارنة وترتيب الأعداد </w:t>
                    </w:r>
                    <w:proofErr w:type="spellStart"/>
                    <w:r w:rsidRPr="0002787D">
                      <w:rPr>
                        <w:rFonts w:cs="Times New Roman"/>
                        <w:sz w:val="28"/>
                        <w:szCs w:val="28"/>
                        <w:rtl/>
                      </w:rPr>
                      <w:t>الكسرية</w:t>
                    </w:r>
                    <w:proofErr w:type="spellEnd"/>
                  </w:p>
                </w:txbxContent>
              </v:textbox>
            </v:rect>
            <w10:wrap anchorx="margin"/>
          </v:group>
        </w:pict>
      </w:r>
      <w:r>
        <w:rPr>
          <w:noProof/>
          <w:rtl/>
        </w:rPr>
        <w:pict>
          <v:group id="_x0000_s1702" style="position:absolute;left:0;text-align:left;margin-left:-36.8pt;margin-top:351.7pt;width:510.25pt;height:88.5pt;z-index:251850752" coordorigin="663,9491" coordsize="10205,1770">
            <v:rect id="_x0000_s1703" style="position:absolute;left:663;top:9859;width:10205;height:1402" strokecolor="#00b050" strokeweight="6pt">
              <v:stroke linestyle="thickBetweenThin"/>
              <v:shadow on="t" color="#92d050" opacity=".5" offset="7pt,10pt" offset2="2pt,8pt"/>
              <v:textbox inset=",5.3mm">
                <w:txbxContent>
                  <w:p w:rsidR="00486818" w:rsidRPr="00831105" w:rsidRDefault="00486818" w:rsidP="00355067">
                    <w:pPr>
                      <w:bidi/>
                      <w:rPr>
                        <w:rFonts w:cs="Times New Roman"/>
                        <w:b/>
                        <w:bCs/>
                        <w:rtl/>
                      </w:rPr>
                    </w:pPr>
                    <w:r>
                      <w:rPr>
                        <w:rFonts w:cs="Times New Roman" w:hint="cs"/>
                        <w:rtl/>
                      </w:rPr>
                      <w:t>1</w:t>
                    </w:r>
                    <w:proofErr w:type="spellStart"/>
                    <w:r>
                      <w:rPr>
                        <w:rFonts w:cs="Times New Roman" w:hint="cs"/>
                        <w:rtl/>
                      </w:rPr>
                      <w:t>)</w:t>
                    </w:r>
                    <w:proofErr w:type="spellEnd"/>
                    <w:r>
                      <w:rPr>
                        <w:rFonts w:cs="Times New Roman" w:hint="cs"/>
                        <w:rtl/>
                      </w:rPr>
                      <w:t xml:space="preserve"> </w:t>
                    </w:r>
                    <w:proofErr w:type="gramStart"/>
                    <w:r w:rsidRPr="00831105">
                      <w:rPr>
                        <w:rFonts w:cs="Times New Roman"/>
                        <w:rtl/>
                      </w:rPr>
                      <w:t>إذا</w:t>
                    </w:r>
                    <w:proofErr w:type="gramEnd"/>
                    <w:r w:rsidRPr="00831105">
                      <w:rPr>
                        <w:rFonts w:cs="Times New Roman"/>
                        <w:rtl/>
                      </w:rPr>
                      <w:t xml:space="preserve"> كان لعددين كسريين نفس المقام فإن أكبرهما هو الذي له أكبر بسط.</w:t>
                    </w:r>
                  </w:p>
                  <w:p w:rsidR="00486818" w:rsidRPr="00831105" w:rsidRDefault="00486818" w:rsidP="00355067">
                    <w:pPr>
                      <w:bidi/>
                      <w:rPr>
                        <w:rFonts w:cs="Times New Roman"/>
                        <w:b/>
                        <w:bCs/>
                        <w:rtl/>
                      </w:rPr>
                    </w:pPr>
                    <w:r>
                      <w:rPr>
                        <w:rFonts w:hint="cs"/>
                        <w:sz w:val="24"/>
                        <w:szCs w:val="24"/>
                        <w:rtl/>
                      </w:rPr>
                      <w:t>2</w:t>
                    </w:r>
                    <w:proofErr w:type="spellStart"/>
                    <w:r>
                      <w:rPr>
                        <w:rFonts w:hint="cs"/>
                        <w:sz w:val="24"/>
                        <w:szCs w:val="24"/>
                        <w:rtl/>
                      </w:rPr>
                      <w:t>)</w:t>
                    </w:r>
                    <w:proofErr w:type="spellEnd"/>
                    <w:r w:rsidRPr="00355067">
                      <w:rPr>
                        <w:rFonts w:cs="Times New Roman"/>
                        <w:rtl/>
                      </w:rPr>
                      <w:t xml:space="preserve"> </w:t>
                    </w:r>
                    <w:r w:rsidRPr="00831105">
                      <w:rPr>
                        <w:rFonts w:cs="Times New Roman"/>
                        <w:rtl/>
                      </w:rPr>
                      <w:t xml:space="preserve">إذا كان لعددين كسريين نفس البسط </w:t>
                    </w:r>
                    <w:proofErr w:type="gramStart"/>
                    <w:r w:rsidRPr="00831105">
                      <w:rPr>
                        <w:rFonts w:cs="Times New Roman"/>
                        <w:rtl/>
                      </w:rPr>
                      <w:t>فإن</w:t>
                    </w:r>
                    <w:proofErr w:type="gramEnd"/>
                    <w:r w:rsidRPr="00831105">
                      <w:rPr>
                        <w:rFonts w:cs="Times New Roman"/>
                        <w:rtl/>
                      </w:rPr>
                      <w:t xml:space="preserve"> أكبرهما هو الذي له أصغر مقام.</w:t>
                    </w:r>
                  </w:p>
                  <w:p w:rsidR="00486818" w:rsidRPr="005A1C32" w:rsidRDefault="00486818" w:rsidP="00F10121">
                    <w:pPr>
                      <w:bidi/>
                      <w:spacing w:after="0"/>
                      <w:rPr>
                        <w:sz w:val="24"/>
                        <w:szCs w:val="24"/>
                      </w:rPr>
                    </w:pPr>
                  </w:p>
                </w:txbxContent>
              </v:textbox>
            </v:rect>
            <v:shape id="_x0000_s1704" type="#_x0000_t7" style="position:absolute;left:8883;top:9491;width:1542;height:567;v-text-anchor:middle" adj="3096" fillcolor="white [3201]" strokecolor="#00b050" strokeweight="5pt">
              <v:stroke linestyle="thickThin"/>
              <v:shadow color="#868686"/>
              <v:textbox inset=",0,,0">
                <w:txbxContent>
                  <w:p w:rsidR="00486818" w:rsidRPr="00760F18" w:rsidRDefault="00486818" w:rsidP="006F600A">
                    <w:pPr>
                      <w:bidi/>
                      <w:jc w:val="center"/>
                      <w:rPr>
                        <w:b/>
                        <w:bCs/>
                        <w:sz w:val="24"/>
                        <w:szCs w:val="24"/>
                        <w:lang w:bidi="ar-MA"/>
                      </w:rPr>
                    </w:pPr>
                    <w:proofErr w:type="gramStart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>خاصية</w:t>
                    </w:r>
                    <w:proofErr w:type="gramEnd"/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MA"/>
                      </w:rPr>
                      <w:t xml:space="preserve"> 4</w:t>
                    </w:r>
                  </w:p>
                </w:txbxContent>
              </v:textbox>
            </v:shape>
          </v:group>
        </w:pict>
      </w:r>
      <w:r w:rsidR="00802BF3">
        <w:rPr>
          <w:rtl/>
        </w:rPr>
        <w:br w:type="page"/>
      </w:r>
    </w:p>
    <w:p w:rsidR="006F600A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803" style="position:absolute;left:0;text-align:left;margin-left:-89.45pt;margin-top:-349.3pt;width:659.2pt;height:1015.1pt;z-index:251869184" coordorigin="-371,-5001" coordsize="13184,20302">
            <v:group id="_x0000_s1783" style="position:absolute;left:-371;top:-5001;width:13184;height:8787" coordorigin="-480,-5056" coordsize="13184,8787">
              <v:group id="_x0000_s1784" style="position:absolute;left:-480;top:-5056;width:13184;height:8787" coordorigin="-480,-5056" coordsize="13184,8787">
                <v:group id="_x0000_s1785" style="position:absolute;left:-480;top:-111;width:13184;height:3842" coordorigin="-480,-111" coordsize="13184,3842">
                  <v:group id="_x0000_s1786" style="position:absolute;left:-480;top:-111;width:13184;height:3842" coordorigin="-480,-111" coordsize="13184,2980">
                    <v:rect id="_x0000_s1787" style="position:absolute;left:-221;top:-111;width:12131;height:2226" fillcolor="#e36c0a [2409]" stroked="f"/>
                    <v:shape id="_x0000_s1788" type="#_x0000_t64" style="position:absolute;left:-480;top:1291;width:13184;height:1578;rotation:3" adj=",11209" stroked="f"/>
                  </v:group>
                  <v:shape id="_x0000_s1789" type="#_x0000_t7" style="position:absolute;left:478;top:-94;width:567;height:1871" adj="13613" fillcolor="#fbd1af" stroked="f"/>
                  <v:shape id="_x0000_s1790" type="#_x0000_t7" style="position:absolute;left:833;top:-94;width:567;height:1871" adj="13613" fillcolor="#f8ab6c" stroked="f"/>
                  <v:shape id="_x0000_s1791" type="#_x0000_t7" style="position:absolute;left:1154;top:-94;width:567;height:1871" adj="13613" fillcolor="#f58427" stroked="f" strokecolor="#5f497a [2407]"/>
                </v:group>
                <v:group id="_x0000_s1792" style="position:absolute;left:973;top:-5056;width:6917;height:6406" coordorigin="973,-5056" coordsize="6917,6406">
                  <v:oval id="_x0000_s1793" style="position:absolute;left:973;top:-5056;width:6917;height:6406;mso-position-horizontal-relative:margin" fillcolor="#e36c0a [2409]" stroked="f">
                    <v:fill r:id="rId110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794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795" style="position:absolute;left:7481;top:-332;width:4902;height:2376" coordorigin="7481,-332" coordsize="4902,2376">
                <v:oval id="_x0000_s1796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797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802" style="position:absolute;left:573;top:2868;width:10602;height:12433" coordorigin="573,2868" coordsize="10602,12433">
              <v:rect id="_x0000_s1798" style="position:absolute;left:6011;top:4019;width:5102;height:11282" fillcolor="white [3212]" strokecolor="#974706 [1609]" strokeweight="6pt">
                <v:stroke linestyle="thinThick"/>
                <v:shadow on="t" color="#f58427" opacity=".5" offset="6pt,-6pt"/>
                <v:textbox inset=",4.3mm">
                  <w:txbxContent>
                    <w:p w:rsidR="00486818" w:rsidRPr="00623866" w:rsidRDefault="00486818" w:rsidP="00A4391B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قارنة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عددين كسريين</w:t>
                      </w:r>
                    </w:p>
                    <w:p w:rsidR="00486818" w:rsidRDefault="00486818" w:rsidP="00A4391B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 1 ـــــــــــــــــــــــــــــــــــــــــــــــ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ـــــــــــــــــــــــــــــ</w:t>
                      </w:r>
                    </w:p>
                    <w:p w:rsidR="00486818" w:rsidRDefault="00486818" w:rsidP="009C6592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قارن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تمم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باستعمال 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&gt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أو   </w:t>
                      </w:r>
                      <w:r>
                        <w:rPr>
                          <w:sz w:val="28"/>
                          <w:szCs w:val="28"/>
                        </w:rPr>
                        <w:t>&lt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أو  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  <w:rtl/>
                        </w:rPr>
                        <w:tab/>
                      </w:r>
                    </w:p>
                    <w:p w:rsidR="00486818" w:rsidRPr="002751D2" w:rsidRDefault="00486818" w:rsidP="009C6592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680" w:dyaOrig="680">
                          <v:shape id="_x0000_i1077" type="#_x0000_t75" style="width:34.5pt;height:34.5pt" o:ole="">
                            <v:imagedata r:id="rId111" o:title=""/>
                          </v:shape>
                          <o:OLEObject Type="Embed" ProgID="Equation.3" ShapeID="_x0000_i1077" DrawAspect="Content" ObjectID="_1458309952" r:id="rId11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660" w:dyaOrig="680">
                          <v:shape id="_x0000_i1078" type="#_x0000_t75" style="width:33pt;height:34.5pt" o:ole="">
                            <v:imagedata r:id="rId113" o:title=""/>
                          </v:shape>
                          <o:OLEObject Type="Embed" ProgID="Equation.3" ShapeID="_x0000_i1078" DrawAspect="Content" ObjectID="_1458309953" r:id="rId11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079" type="#_x0000_t75" style="width:39pt;height:34.5pt" o:ole="">
                            <v:imagedata r:id="rId115" o:title=""/>
                          </v:shape>
                          <o:OLEObject Type="Embed" ProgID="Equation.3" ShapeID="_x0000_i1079" DrawAspect="Content" ObjectID="_1458309954" r:id="rId11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EB030E" w:rsidRPr="00EB030E">
                        <w:rPr>
                          <w:position w:val="-28"/>
                          <w:sz w:val="28"/>
                          <w:szCs w:val="28"/>
                        </w:rPr>
                        <w:pict>
                          <v:shape id="_x0000_i1080" type="#_x0000_t75" style="width:39pt;height:33pt">
                            <v:imagedata r:id="rId117" o:title=""/>
                          </v:shape>
                        </w:pi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081" type="#_x0000_t75" style="width:39pt;height:34.5pt" o:ole="">
                            <v:imagedata r:id="rId118" o:title=""/>
                          </v:shape>
                          <o:OLEObject Type="Embed" ProgID="Equation.3" ShapeID="_x0000_i1081" DrawAspect="Content" ObjectID="_1458309955" r:id="rId11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082" type="#_x0000_t75" style="width:39pt;height:34.5pt" o:ole="">
                            <v:imagedata r:id="rId120" o:title=""/>
                          </v:shape>
                          <o:OLEObject Type="Embed" ProgID="Equation.3" ShapeID="_x0000_i1082" DrawAspect="Content" ObjectID="_1458309956" r:id="rId12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600" w:dyaOrig="680">
                          <v:shape id="_x0000_i1083" type="#_x0000_t75" style="width:30pt;height:34.5pt" o:ole="">
                            <v:imagedata r:id="rId122" o:title=""/>
                          </v:shape>
                          <o:OLEObject Type="Embed" ProgID="Equation.3" ShapeID="_x0000_i1083" DrawAspect="Content" ObjectID="_1458309957" r:id="rId12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92797F">
                        <w:rPr>
                          <w:position w:val="-28"/>
                          <w:sz w:val="28"/>
                          <w:szCs w:val="28"/>
                        </w:rPr>
                        <w:object w:dxaOrig="680" w:dyaOrig="680">
                          <v:shape id="_x0000_i1084" type="#_x0000_t75" style="width:34.5pt;height:34.5pt" o:ole="">
                            <v:imagedata r:id="rId124" o:title=""/>
                          </v:shape>
                          <o:OLEObject Type="Embed" ProgID="Equation.3" ShapeID="_x0000_i1084" DrawAspect="Content" ObjectID="_1458309958" r:id="rId12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C6058B">
                        <w:rPr>
                          <w:rFonts w:ascii="W3 THAGHR 03 051" w:hAnsi="W3 THAGHR 03 051" w:cs="W1 SHUROOQ 07 002"/>
                          <w:color w:val="0000FF"/>
                          <w:position w:val="-28"/>
                          <w:sz w:val="28"/>
                          <w:szCs w:val="28"/>
                        </w:rPr>
                        <w:object w:dxaOrig="600" w:dyaOrig="680">
                          <v:shape id="_x0000_i1085" type="#_x0000_t75" style="width:30pt;height:34.5pt" o:ole="">
                            <v:imagedata r:id="rId126" o:title=""/>
                          </v:shape>
                          <o:OLEObject Type="Embed" ProgID="Equation.3" ShapeID="_x0000_i1085" DrawAspect="Content" ObjectID="_1458309959" r:id="rId127"/>
                        </w:object>
                      </w:r>
                      <w:r>
                        <w:rPr>
                          <w:rFonts w:ascii="W3 THAGHR 03 051" w:hAnsi="W3 THAGHR 03 051" w:cs="W1 SHUROOQ 07 002" w:hint="cs"/>
                          <w:color w:val="0000FF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6058B">
                        <w:rPr>
                          <w:position w:val="-32"/>
                          <w:sz w:val="28"/>
                          <w:szCs w:val="28"/>
                        </w:rPr>
                        <w:object w:dxaOrig="720" w:dyaOrig="720">
                          <v:shape id="_x0000_i1086" type="#_x0000_t75" style="width:36pt;height:36pt" o:ole="">
                            <v:imagedata r:id="rId128" o:title=""/>
                          </v:shape>
                          <o:OLEObject Type="Embed" ProgID="Equation.3" ShapeID="_x0000_i1086" DrawAspect="Content" ObjectID="_1458309960" r:id="rId12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6058B">
                        <w:rPr>
                          <w:position w:val="-28"/>
                          <w:sz w:val="28"/>
                          <w:szCs w:val="28"/>
                        </w:rPr>
                        <w:object w:dxaOrig="600" w:dyaOrig="680">
                          <v:shape id="_x0000_i1087" type="#_x0000_t75" style="width:30pt;height:34.5pt" o:ole="">
                            <v:imagedata r:id="rId130" o:title=""/>
                          </v:shape>
                          <o:OLEObject Type="Embed" ProgID="Equation.3" ShapeID="_x0000_i1087" DrawAspect="Content" ObjectID="_1458309961" r:id="rId13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6058B">
                        <w:rPr>
                          <w:position w:val="-28"/>
                          <w:sz w:val="28"/>
                          <w:szCs w:val="28"/>
                        </w:rPr>
                        <w:object w:dxaOrig="580" w:dyaOrig="680">
                          <v:shape id="_x0000_i1088" type="#_x0000_t75" style="width:30pt;height:34.5pt" o:ole="">
                            <v:imagedata r:id="rId132" o:title=""/>
                          </v:shape>
                          <o:OLEObject Type="Embed" ProgID="Equation.3" ShapeID="_x0000_i1088" DrawAspect="Content" ObjectID="_1458309962" r:id="rId13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6058B">
                        <w:rPr>
                          <w:position w:val="-28"/>
                          <w:sz w:val="28"/>
                          <w:szCs w:val="28"/>
                        </w:rPr>
                        <w:object w:dxaOrig="620" w:dyaOrig="680">
                          <v:shape id="_x0000_i1089" type="#_x0000_t75" style="width:31.5pt;height:34.5pt" o:ole="">
                            <v:imagedata r:id="rId134" o:title=""/>
                          </v:shape>
                          <o:OLEObject Type="Embed" ProgID="Equation.3" ShapeID="_x0000_i1089" DrawAspect="Content" ObjectID="_1458309963" r:id="rId13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6058B">
                        <w:rPr>
                          <w:position w:val="-28"/>
                          <w:sz w:val="28"/>
                          <w:szCs w:val="28"/>
                        </w:rPr>
                        <w:object w:dxaOrig="780" w:dyaOrig="680">
                          <v:shape id="_x0000_i1090" type="#_x0000_t75" style="width:39pt;height:34.5pt" o:ole="">
                            <v:imagedata r:id="rId136" o:title=""/>
                          </v:shape>
                          <o:OLEObject Type="Embed" ProgID="Equation.3" ShapeID="_x0000_i1090" DrawAspect="Content" ObjectID="_1458309964" r:id="rId13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6058B">
                        <w:rPr>
                          <w:position w:val="-28"/>
                          <w:sz w:val="28"/>
                          <w:szCs w:val="28"/>
                        </w:rPr>
                        <w:object w:dxaOrig="800" w:dyaOrig="680">
                          <v:shape id="_x0000_i1091" type="#_x0000_t75" style="width:40.5pt;height:34.5pt" o:ole="">
                            <v:imagedata r:id="rId138" o:title=""/>
                          </v:shape>
                          <o:OLEObject Type="Embed" ProgID="Equation.3" ShapeID="_x0000_i1091" DrawAspect="Content" ObjectID="_1458309965" r:id="rId139"/>
                        </w:object>
                      </w:r>
                    </w:p>
                    <w:p w:rsidR="00486818" w:rsidRDefault="00486818" w:rsidP="009C659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proofErr w:type="spellStart"/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تمرين2</w:t>
                      </w:r>
                      <w:proofErr w:type="spellEnd"/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------------------------------------------------</w:t>
                      </w:r>
                      <w:proofErr w:type="spellStart"/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>-</w:t>
                      </w:r>
                      <w:proofErr w:type="spellEnd"/>
                    </w:p>
                    <w:p w:rsidR="00486818" w:rsidRPr="009C6592" w:rsidRDefault="00486818" w:rsidP="009C6592">
                      <w:pPr>
                        <w:tabs>
                          <w:tab w:val="left" w:pos="8278"/>
                        </w:tabs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>1)</w:t>
                      </w:r>
                      <w:r w:rsidRPr="004F14C2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رتب الأعداد </w:t>
                      </w:r>
                      <w:proofErr w:type="spellStart"/>
                      <w:r w:rsidRPr="004F14C2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>الكسرية</w:t>
                      </w:r>
                      <w:proofErr w:type="spellEnd"/>
                      <w:r w:rsidRPr="004F14C2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 الآتية ترتيبا تناقصيا </w:t>
                      </w:r>
                      <w:proofErr w:type="spellStart"/>
                      <w:r w:rsidRPr="004F14C2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r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 w:rsidRPr="004F14C2">
                        <w:rPr>
                          <w:rFonts w:ascii="Tahoma" w:hAnsi="Tahoma" w:cs="Tahoma"/>
                          <w:color w:val="000000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11;6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5;3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7;12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13;2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1;24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4F14C2">
                        <w:rPr>
                          <w:sz w:val="28"/>
                          <w:szCs w:val="28"/>
                        </w:rPr>
                        <w:t>2</w:t>
                      </w:r>
                    </w:p>
                    <w:p w:rsidR="00486818" w:rsidRDefault="00486818" w:rsidP="009C659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4F14C2">
                        <w:rPr>
                          <w:sz w:val="28"/>
                          <w:szCs w:val="28"/>
                        </w:rPr>
                        <w:t>(2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4F14C2">
                        <w:rPr>
                          <w:sz w:val="28"/>
                          <w:szCs w:val="28"/>
                          <w:rtl/>
                        </w:rPr>
                        <w:t>–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رتب الأعداد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الكسرية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الآتية ترتيبا تزايد ي</w:t>
                      </w:r>
                      <w:r w:rsidRPr="004F14C2">
                        <w:rPr>
                          <w:rFonts w:hint="eastAsia"/>
                          <w:sz w:val="28"/>
                          <w:szCs w:val="28"/>
                          <w:rtl/>
                        </w:rPr>
                        <w:t>ا</w:t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   </w:t>
                      </w:r>
                      <w:r w:rsidRPr="008C743E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8;5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7;5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4F14C2">
                        <w:rPr>
                          <w:sz w:val="28"/>
                          <w:szCs w:val="28"/>
                        </w:rPr>
                        <w:t>1,2</w:t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22;15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4F14C2">
                        <w:rPr>
                          <w:sz w:val="28"/>
                          <w:szCs w:val="28"/>
                        </w:rPr>
                        <w:t>3</w:t>
                      </w:r>
                      <w:r w:rsidRPr="004F14C2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 </w: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Pr="004F14C2">
                        <w:rPr>
                          <w:sz w:val="28"/>
                          <w:szCs w:val="28"/>
                        </w:rPr>
                        <w:instrText xml:space="preserve"> eq \s\do1(\f(1;3))</w:instrText>
                      </w:r>
                      <w:r w:rsidR="00EB030E" w:rsidRPr="004F14C2">
                        <w:rPr>
                          <w:sz w:val="28"/>
                          <w:szCs w:val="28"/>
                        </w:rPr>
                        <w:fldChar w:fldCharType="end"/>
                      </w:r>
                    </w:p>
                    <w:p w:rsidR="00486818" w:rsidRDefault="00486818" w:rsidP="009D53F5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3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ـــــــــــــــــــــــــــــ</w:t>
                      </w:r>
                    </w:p>
                    <w:p w:rsidR="00486818" w:rsidRDefault="00486818" w:rsidP="009D53F5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رتب الأعداد الآتية ترتيب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تزايديا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Pr="002F0ED1" w:rsidRDefault="00486818" w:rsidP="009D53F5">
                      <w:pPr>
                        <w:bidi/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AF41E2">
                        <w:rPr>
                          <w:position w:val="-28"/>
                        </w:rPr>
                        <w:object w:dxaOrig="400" w:dyaOrig="680">
                          <v:shape id="_x0000_i1092" type="#_x0000_t75" style="width:21pt;height:34.5pt" o:ole="">
                            <v:imagedata r:id="rId140" o:title=""/>
                          </v:shape>
                          <o:OLEObject Type="Embed" ProgID="Equation.3" ShapeID="_x0000_i1092" DrawAspect="Content" ObjectID="_1458309966" r:id="rId141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و </w:t>
                      </w:r>
                      <w:r w:rsidRPr="00EA00D0">
                        <w:rPr>
                          <w:position w:val="-10"/>
                        </w:rPr>
                        <w:object w:dxaOrig="360" w:dyaOrig="340">
                          <v:shape id="_x0000_i1093" type="#_x0000_t75" style="width:18pt;height:18pt" o:ole="">
                            <v:imagedata r:id="rId142" o:title=""/>
                          </v:shape>
                          <o:OLEObject Type="Embed" ProgID="Equation.3" ShapeID="_x0000_i1093" DrawAspect="Content" ObjectID="_1458309967" r:id="rId14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و </w:t>
                      </w:r>
                      <w:r w:rsidRPr="00EA00D0">
                        <w:rPr>
                          <w:position w:val="-28"/>
                        </w:rPr>
                        <w:object w:dxaOrig="260" w:dyaOrig="680">
                          <v:shape id="_x0000_i1094" type="#_x0000_t75" style="width:13.5pt;height:34.5pt" o:ole="">
                            <v:imagedata r:id="rId144" o:title=""/>
                          </v:shape>
                          <o:OLEObject Type="Embed" ProgID="Equation.3" ShapeID="_x0000_i1094" DrawAspect="Content" ObjectID="_1458309968" r:id="rId145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و </w:t>
                      </w:r>
                      <w:r w:rsidRPr="00EA00D0">
                        <w:rPr>
                          <w:position w:val="-24"/>
                        </w:rPr>
                        <w:object w:dxaOrig="320" w:dyaOrig="620">
                          <v:shape id="_x0000_i1095" type="#_x0000_t75" style="width:15pt;height:31.5pt" o:ole="">
                            <v:imagedata r:id="rId146" o:title=""/>
                          </v:shape>
                          <o:OLEObject Type="Embed" ProgID="Equation.3" ShapeID="_x0000_i1095" DrawAspect="Content" ObjectID="_1458309969" r:id="rId147"/>
                        </w:object>
                      </w:r>
                      <w:r>
                        <w:t xml:space="preserve">;;   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EA00D0">
                        <w:rPr>
                          <w:position w:val="-10"/>
                        </w:rPr>
                        <w:object w:dxaOrig="400" w:dyaOrig="340">
                          <v:shape id="_x0000_i1096" type="#_x0000_t75" style="width:21pt;height:18pt" o:ole="">
                            <v:imagedata r:id="rId148" o:title=""/>
                          </v:shape>
                          <o:OLEObject Type="Embed" ProgID="Equation.3" ShapeID="_x0000_i1096" DrawAspect="Content" ObjectID="_1458309970" r:id="rId149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و </w:t>
                      </w:r>
                      <w:r w:rsidRPr="00EA00D0">
                        <w:rPr>
                          <w:position w:val="-28"/>
                        </w:rPr>
                        <w:object w:dxaOrig="360" w:dyaOrig="680">
                          <v:shape id="_x0000_i1097" type="#_x0000_t75" style="width:18pt;height:34.5pt" o:ole="">
                            <v:imagedata r:id="rId150" o:title=""/>
                          </v:shape>
                          <o:OLEObject Type="Embed" ProgID="Equation.3" ShapeID="_x0000_i1097" DrawAspect="Content" ObjectID="_1458309971" r:id="rId151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و </w:t>
                      </w:r>
                      <w:r w:rsidRPr="00EA00D0">
                        <w:rPr>
                          <w:position w:val="-28"/>
                        </w:rPr>
                        <w:object w:dxaOrig="360" w:dyaOrig="680">
                          <v:shape id="_x0000_i1098" type="#_x0000_t75" style="width:18pt;height:34.5pt" o:ole="">
                            <v:imagedata r:id="rId152" o:title=""/>
                          </v:shape>
                          <o:OLEObject Type="Embed" ProgID="Equation.3" ShapeID="_x0000_i1098" DrawAspect="Content" ObjectID="_1458309972" r:id="rId15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و </w:t>
                      </w:r>
                      <w:r w:rsidRPr="00EA00D0">
                        <w:rPr>
                          <w:position w:val="-28"/>
                        </w:rPr>
                        <w:object w:dxaOrig="380" w:dyaOrig="680">
                          <v:shape id="_x0000_i1099" type="#_x0000_t75" style="width:18pt;height:34.5pt" o:ole="">
                            <v:imagedata r:id="rId154" o:title=""/>
                          </v:shape>
                          <o:OLEObject Type="Embed" ProgID="Equation.3" ShapeID="_x0000_i1099" DrawAspect="Content" ObjectID="_1458309973" r:id="rId155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 </w:t>
                      </w:r>
                      <w:r>
                        <w:t>;;</w: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EA00D0">
                        <w:rPr>
                          <w:position w:val="-28"/>
                        </w:rPr>
                        <w:object w:dxaOrig="360" w:dyaOrig="680">
                          <v:shape id="_x0000_i1100" type="#_x0000_t75" style="width:18pt;height:34.5pt" o:ole="">
                            <v:imagedata r:id="rId156" o:title=""/>
                          </v:shape>
                          <o:OLEObject Type="Embed" ProgID="Equation.3" ShapeID="_x0000_i1100" DrawAspect="Content" ObjectID="_1458309974" r:id="rId157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و </w:t>
                      </w:r>
                      <w:r w:rsidR="00EB030E" w:rsidRPr="00EB030E">
                        <w:rPr>
                          <w:position w:val="-28"/>
                        </w:rPr>
                        <w:pict>
                          <v:shape id="_x0000_i1101" type="#_x0000_t75" style="width:18pt;height:33pt">
                            <v:imagedata r:id="rId158" o:title=""/>
                          </v:shape>
                        </w:pi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r w:rsidRPr="00EA00D0">
                        <w:rPr>
                          <w:position w:val="-28"/>
                          <w:sz w:val="28"/>
                          <w:szCs w:val="28"/>
                        </w:rPr>
                        <w:object w:dxaOrig="240" w:dyaOrig="680">
                          <v:shape id="_x0000_i1102" type="#_x0000_t75" style="width:12pt;height:34.5pt" o:ole="">
                            <v:imagedata r:id="rId159" o:title=""/>
                          </v:shape>
                          <o:OLEObject Type="Embed" ProgID="Equation.3" ShapeID="_x0000_i1102" DrawAspect="Content" ObjectID="_1458309975" r:id="rId16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</w:t>
                      </w:r>
                      <w:r w:rsidRPr="00217CFB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103" type="#_x0000_t75" style="width:18pt;height:34.5pt" o:ole="">
                            <v:imagedata r:id="rId161" o:title=""/>
                          </v:shape>
                          <o:OLEObject Type="Embed" ProgID="Equation.3" ShapeID="_x0000_i1103" DrawAspect="Content" ObjectID="_1458309976" r:id="rId16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217CFB">
                        <w:rPr>
                          <w:position w:val="-28"/>
                          <w:sz w:val="28"/>
                          <w:szCs w:val="28"/>
                        </w:rPr>
                        <w:object w:dxaOrig="380" w:dyaOrig="680">
                          <v:shape id="_x0000_i1104" type="#_x0000_t75" style="width:18pt;height:34.5pt" o:ole="">
                            <v:imagedata r:id="rId163" o:title=""/>
                          </v:shape>
                          <o:OLEObject Type="Embed" ProgID="Equation.3" ShapeID="_x0000_i1104" DrawAspect="Content" ObjectID="_1458309977" r:id="rId16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</w:t>
                      </w:r>
                      <w:r w:rsidRPr="00217CFB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105" type="#_x0000_t75" style="width:18pt;height:34.5pt" o:ole="">
                            <v:imagedata r:id="rId165" o:title=""/>
                          </v:shape>
                          <o:OLEObject Type="Embed" ProgID="Equation.3" ShapeID="_x0000_i1105" DrawAspect="Content" ObjectID="_1458309978" r:id="rId16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</w:t>
                      </w:r>
                      <w:r w:rsidRPr="00217CFB">
                        <w:rPr>
                          <w:position w:val="-28"/>
                          <w:sz w:val="28"/>
                          <w:szCs w:val="28"/>
                        </w:rPr>
                        <w:object w:dxaOrig="380" w:dyaOrig="680">
                          <v:shape id="_x0000_i1106" type="#_x0000_t75" style="width:18pt;height:34.5pt" o:ole="">
                            <v:imagedata r:id="rId167" o:title=""/>
                          </v:shape>
                          <o:OLEObject Type="Embed" ProgID="Equation.3" ShapeID="_x0000_i1106" DrawAspect="Content" ObjectID="_1458309979" r:id="rId16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</w:t>
                      </w:r>
                      <w:r w:rsidRPr="00217CFB">
                        <w:rPr>
                          <w:position w:val="-28"/>
                          <w:sz w:val="28"/>
                          <w:szCs w:val="28"/>
                        </w:rPr>
                        <w:object w:dxaOrig="340" w:dyaOrig="680">
                          <v:shape id="_x0000_i1107" type="#_x0000_t75" style="width:18pt;height:34.5pt" o:ole="">
                            <v:imagedata r:id="rId169" o:title=""/>
                          </v:shape>
                          <o:OLEObject Type="Embed" ProgID="Equation.3" ShapeID="_x0000_i1107" DrawAspect="Content" ObjectID="_1458309980" r:id="rId170"/>
                        </w:object>
                      </w:r>
                    </w:p>
                    <w:p w:rsidR="00486818" w:rsidRDefault="00486818" w:rsidP="000B6BF1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rtl/>
                        </w:rPr>
                      </w:pPr>
                    </w:p>
                    <w:p w:rsidR="00486818" w:rsidRDefault="00486818" w:rsidP="000B6BF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0B6BF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0B6BF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0B6BF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800" style="position:absolute;left:573;top:2868;width:10602;height:739;mso-position-horizontal-relative:margin" fillcolor="#e36c0a [2409]" strokecolor="#002060" strokeweight="10pt">
                <v:fill color2="white [3212]" rotate="t" focus="50%" type="gradient"/>
                <v:stroke linestyle="thinThin"/>
                <v:shadow color="#868686"/>
                <v:textbox>
                  <w:txbxContent>
                    <w:p w:rsidR="00486818" w:rsidRPr="009E43F3" w:rsidRDefault="00486818" w:rsidP="00623866">
                      <w:pPr>
                        <w:bidi/>
                        <w:jc w:val="center"/>
                        <w:rPr>
                          <w:b/>
                          <w:bCs/>
                          <w:color w:val="0000FF"/>
                          <w:sz w:val="36"/>
                          <w:szCs w:val="36"/>
                          <w:lang w:bidi="ar-MA"/>
                        </w:rPr>
                      </w:pPr>
                      <w:r w:rsidRPr="009E43F3">
                        <w:rPr>
                          <w:rFonts w:hint="cs"/>
                          <w:b/>
                          <w:bCs/>
                          <w:color w:val="0000FF"/>
                          <w:sz w:val="36"/>
                          <w:szCs w:val="36"/>
                          <w:rtl/>
                          <w:lang w:bidi="ar-MA"/>
                        </w:rPr>
                        <w:t>تمارين تطبيقية</w:t>
                      </w:r>
                    </w:p>
                  </w:txbxContent>
                </v:textbox>
              </v:rect>
              <v:rect id="_x0000_s1801" style="position:absolute;left:654;top:4019;width:5102;height:11282" fillcolor="white [3212]" strokecolor="#974706 [1609]" strokeweight="6pt">
                <v:stroke linestyle="thinThick"/>
                <v:shadow on="t" color="#f58427" opacity=".5" offset="-6pt,-6pt"/>
                <v:textbox inset=",4.3mm">
                  <w:txbxContent>
                    <w:p w:rsidR="00486818" w:rsidRDefault="00486818" w:rsidP="009D53F5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4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ـــــــــــــــــــــــــــــ</w:t>
                      </w:r>
                    </w:p>
                    <w:p w:rsidR="00486818" w:rsidRPr="009D53F5" w:rsidRDefault="00486818" w:rsidP="009D53F5">
                      <w:pPr>
                        <w:tabs>
                          <w:tab w:val="left" w:pos="8278"/>
                        </w:tabs>
                        <w:bidi/>
                        <w:ind w:hanging="28"/>
                        <w:rPr>
                          <w:sz w:val="28"/>
                          <w:szCs w:val="28"/>
                          <w:rtl/>
                        </w:rPr>
                      </w:pP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قارن بين الأعداد </w:t>
                      </w:r>
                      <w:proofErr w:type="spellStart"/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>الكسرية</w:t>
                      </w:r>
                      <w:proofErr w:type="spellEnd"/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الآتية معللا جوابك </w:t>
                      </w:r>
                      <w:proofErr w:type="spellStart"/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Pr="009D53F5" w:rsidRDefault="00EB030E" w:rsidP="009D53F5">
                      <w:pPr>
                        <w:tabs>
                          <w:tab w:val="left" w:pos="8278"/>
                        </w:tabs>
                        <w:bidi/>
                        <w:ind w:firstLine="332"/>
                        <w:rPr>
                          <w:sz w:val="28"/>
                          <w:szCs w:val="28"/>
                        </w:rPr>
                      </w:pPr>
                      <w:r w:rsidRPr="009D53F5">
                        <w:rPr>
                          <w:rFonts w:ascii="Tahoma" w:hAnsi="Tahoma" w:cs="Tahoma"/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rFonts w:ascii="Tahoma" w:hAnsi="Tahoma" w:cs="Tahoma"/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rFonts w:ascii="Tahoma" w:hAnsi="Tahoma" w:cs="Tahoma"/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rFonts w:ascii="Tahoma" w:hAnsi="Tahoma" w:cs="Tahoma"/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rFonts w:ascii="Tahoma" w:hAnsi="Tahoma" w:cs="Tahoma"/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rFonts w:ascii="Tahoma" w:hAnsi="Tahoma" w:cs="Tahoma"/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9;7</w:instrText>
                      </w:r>
                      <w:r w:rsidR="00486818" w:rsidRPr="009D53F5">
                        <w:rPr>
                          <w:rFonts w:ascii="Tahoma" w:hAnsi="Tahoma" w:cs="Tahoma"/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rFonts w:ascii="Tahoma" w:hAnsi="Tahoma" w:cs="Tahoma"/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ascii="Tahoma" w:hAnsi="Tahoma" w:cs="Tahoma" w:hint="cs"/>
                          <w:sz w:val="28"/>
                          <w:szCs w:val="28"/>
                          <w:rtl/>
                        </w:rPr>
                        <w:t xml:space="preserve"> و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1;7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="00486818" w:rsidRPr="009D53F5">
                        <w:rPr>
                          <w:rFonts w:ascii="Tahoma" w:hAnsi="Tahoma" w:cs="Tahoma"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486818" w:rsidRPr="009D53F5">
                        <w:rPr>
                          <w:position w:val="-24"/>
                          <w:sz w:val="28"/>
                          <w:szCs w:val="28"/>
                        </w:rPr>
                        <w:object w:dxaOrig="499" w:dyaOrig="639">
                          <v:shape id="_x0000_i1108" type="#_x0000_t75" style="width:25.5pt;height:31.5pt" o:ole="">
                            <v:imagedata r:id="rId171" o:title=""/>
                          </v:shape>
                          <o:OLEObject Type="Embed" ProgID="Equation.3" ShapeID="_x0000_i1108" DrawAspect="Content" ObjectID="_1458309981" r:id="rId172"/>
                        </w:object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231;71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 xml:space="preserve">;; </w:t>
                      </w:r>
                      <w:r w:rsidRPr="009D53F5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 xml:space="preserve"> eq \s\do1(\f(26;12))</w:instrText>
                      </w:r>
                      <w:r w:rsidRPr="009D53F5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        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7;31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7;22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47;241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47;345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11;9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proofErr w:type="spellStart"/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>و</w:t>
                      </w:r>
                      <w:proofErr w:type="spellEnd"/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>2;3</w:instrText>
                      </w:r>
                      <w:r w:rsidR="00486818"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</w:p>
                    <w:p w:rsidR="00486818" w:rsidRPr="009D53F5" w:rsidRDefault="00486818" w:rsidP="009D53F5">
                      <w:pPr>
                        <w:tabs>
                          <w:tab w:val="left" w:pos="8278"/>
                        </w:tabs>
                        <w:bidi/>
                        <w:ind w:firstLine="332"/>
                        <w:rPr>
                          <w:sz w:val="28"/>
                          <w:szCs w:val="28"/>
                          <w:rtl/>
                        </w:rPr>
                      </w:pPr>
                      <w:proofErr w:type="gramStart"/>
                      <w:r w:rsidRPr="009D53F5">
                        <w:rPr>
                          <w:sz w:val="28"/>
                          <w:szCs w:val="28"/>
                        </w:rPr>
                        <w:t>;;</w:t>
                      </w:r>
                      <w:proofErr w:type="gramEnd"/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9D53F5">
                        <w:rPr>
                          <w:sz w:val="28"/>
                          <w:szCs w:val="28"/>
                        </w:rPr>
                        <w:t>0,07</w:t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13;25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14;42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33;7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2;15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22;3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3;7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11;3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17;20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  <w:r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 </w: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begin"/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eq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 xml:space="preserve"> \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s\do1(\f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(</w:instrText>
                      </w:r>
                      <w:r w:rsidRPr="009D53F5">
                        <w:rPr>
                          <w:sz w:val="28"/>
                          <w:szCs w:val="28"/>
                        </w:rPr>
                        <w:instrText>9;5</w:instrText>
                      </w:r>
                      <w:r w:rsidRPr="009D53F5">
                        <w:rPr>
                          <w:sz w:val="28"/>
                          <w:szCs w:val="28"/>
                          <w:rtl/>
                        </w:rPr>
                        <w:instrText>))</w:instrText>
                      </w:r>
                      <w:r w:rsidR="00EB030E" w:rsidRPr="009D53F5">
                        <w:rPr>
                          <w:sz w:val="28"/>
                          <w:szCs w:val="28"/>
                          <w:rtl/>
                        </w:rPr>
                        <w:fldChar w:fldCharType="end"/>
                      </w:r>
                    </w:p>
                    <w:p w:rsidR="00486818" w:rsidRPr="009D53F5" w:rsidRDefault="00EB030E" w:rsidP="009D53F5">
                      <w:pPr>
                        <w:tabs>
                          <w:tab w:val="left" w:pos="8278"/>
                        </w:tabs>
                        <w:bidi/>
                        <w:ind w:firstLine="332"/>
                        <w:rPr>
                          <w:sz w:val="28"/>
                          <w:szCs w:val="28"/>
                          <w:rtl/>
                        </w:rPr>
                      </w:pPr>
                      <w:r w:rsidRPr="009D53F5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 xml:space="preserve"> eq \s\do1(\f(22;45))</w:instrText>
                      </w:r>
                      <w:r w:rsidRPr="009D53F5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>1</w:t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>;;</w:t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D53F5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instrText xml:space="preserve"> eq \s\do1(\f(231;65))</w:instrText>
                      </w:r>
                      <w:r w:rsidRPr="009D53F5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9D53F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 </w:t>
                      </w:r>
                      <w:r w:rsidR="00486818" w:rsidRPr="009D53F5">
                        <w:rPr>
                          <w:sz w:val="28"/>
                          <w:szCs w:val="28"/>
                        </w:rPr>
                        <w:t>1</w:t>
                      </w:r>
                    </w:p>
                    <w:p w:rsidR="00486818" w:rsidRPr="008514F0" w:rsidRDefault="00486818" w:rsidP="008514F0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9D53F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توحيد</w:t>
                      </w:r>
                      <w:proofErr w:type="gramEnd"/>
                      <w:r w:rsidRPr="009D53F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لمقامات</w:t>
                      </w:r>
                    </w:p>
                    <w:p w:rsidR="00486818" w:rsidRDefault="00486818" w:rsidP="009D53F5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وحد مقامات الأعداد الآتية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9D53F5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400" w:dyaOrig="680">
                          <v:shape id="_x0000_i1109" type="#_x0000_t75" style="width:21pt;height:34.5pt" o:ole="">
                            <v:imagedata r:id="rId173" o:title=""/>
                          </v:shape>
                          <o:OLEObject Type="Embed" ProgID="Equation.3" ShapeID="_x0000_i1109" DrawAspect="Content" ObjectID="_1458309982" r:id="rId17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4"/>
                          <w:sz w:val="28"/>
                          <w:szCs w:val="28"/>
                        </w:rPr>
                        <w:object w:dxaOrig="340" w:dyaOrig="639">
                          <v:shape id="_x0000_i1110" type="#_x0000_t75" style="width:18pt;height:31.5pt" o:ole="">
                            <v:imagedata r:id="rId175" o:title=""/>
                          </v:shape>
                          <o:OLEObject Type="Embed" ProgID="Equation.3" ShapeID="_x0000_i1110" DrawAspect="Content" ObjectID="_1458309983" r:id="rId17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4"/>
                          <w:sz w:val="28"/>
                          <w:szCs w:val="28"/>
                        </w:rPr>
                        <w:object w:dxaOrig="380" w:dyaOrig="620">
                          <v:shape id="_x0000_i1111" type="#_x0000_t75" style="width:18pt;height:31.5pt" o:ole="">
                            <v:imagedata r:id="rId177" o:title=""/>
                          </v:shape>
                          <o:OLEObject Type="Embed" ProgID="Equation.3" ShapeID="_x0000_i1111" DrawAspect="Content" ObjectID="_1458309984" r:id="rId17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 w:rsidRPr="00AF41E2">
                        <w:rPr>
                          <w:position w:val="-24"/>
                          <w:sz w:val="28"/>
                          <w:szCs w:val="28"/>
                        </w:rPr>
                        <w:object w:dxaOrig="240" w:dyaOrig="620">
                          <v:shape id="_x0000_i1112" type="#_x0000_t75" style="width:12pt;height:31.5pt" o:ole="">
                            <v:imagedata r:id="rId179" o:title=""/>
                          </v:shape>
                          <o:OLEObject Type="Embed" ProgID="Equation.3" ShapeID="_x0000_i1112" DrawAspect="Content" ObjectID="_1458309985" r:id="rId18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260" w:dyaOrig="680">
                          <v:shape id="_x0000_i1113" type="#_x0000_t75" style="width:13.5pt;height:34.5pt" o:ole="">
                            <v:imagedata r:id="rId181" o:title=""/>
                          </v:shape>
                          <o:OLEObject Type="Embed" ProgID="Equation.3" ShapeID="_x0000_i1113" DrawAspect="Content" ObjectID="_1458309986" r:id="rId18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114" type="#_x0000_t75" style="width:18pt;height:34.5pt" o:ole="">
                            <v:imagedata r:id="rId183" o:title=""/>
                          </v:shape>
                          <o:OLEObject Type="Embed" ProgID="Equation.3" ShapeID="_x0000_i1114" DrawAspect="Content" ObjectID="_1458309987" r:id="rId18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115" type="#_x0000_t75" style="width:18pt;height:34.5pt" o:ole="">
                            <v:imagedata r:id="rId185" o:title=""/>
                          </v:shape>
                          <o:OLEObject Type="Embed" ProgID="Equation.3" ShapeID="_x0000_i1115" DrawAspect="Content" ObjectID="_1458309988" r:id="rId18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380" w:dyaOrig="680">
                          <v:shape id="_x0000_i1116" type="#_x0000_t75" style="width:18pt;height:34.5pt" o:ole="">
                            <v:imagedata r:id="rId187" o:title=""/>
                          </v:shape>
                          <o:OLEObject Type="Embed" ProgID="Equation.3" ShapeID="_x0000_i1116" DrawAspect="Content" ObjectID="_1458309989" r:id="rId18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380" w:dyaOrig="680">
                          <v:shape id="_x0000_i1117" type="#_x0000_t75" style="width:18pt;height:34.5pt" o:ole="">
                            <v:imagedata r:id="rId189" o:title=""/>
                          </v:shape>
                          <o:OLEObject Type="Embed" ProgID="Equation.3" ShapeID="_x0000_i1117" DrawAspect="Content" ObjectID="_1458309990" r:id="rId19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260" w:dyaOrig="680">
                          <v:shape id="_x0000_i1118" type="#_x0000_t75" style="width:13.5pt;height:34.5pt" o:ole="">
                            <v:imagedata r:id="rId191" o:title=""/>
                          </v:shape>
                          <o:OLEObject Type="Embed" ProgID="Equation.3" ShapeID="_x0000_i1118" DrawAspect="Content" ObjectID="_1458309991" r:id="rId19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360" w:dyaOrig="680">
                          <v:shape id="_x0000_i1119" type="#_x0000_t75" style="width:18pt;height:34.5pt" o:ole="">
                            <v:imagedata r:id="rId193" o:title=""/>
                          </v:shape>
                          <o:OLEObject Type="Embed" ProgID="Equation.3" ShapeID="_x0000_i1119" DrawAspect="Content" ObjectID="_1458309992" r:id="rId19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</w:t>
                      </w:r>
                      <w:r w:rsidRPr="00AF41E2">
                        <w:rPr>
                          <w:position w:val="-28"/>
                          <w:sz w:val="28"/>
                          <w:szCs w:val="28"/>
                        </w:rPr>
                        <w:object w:dxaOrig="380" w:dyaOrig="680">
                          <v:shape id="_x0000_i1120" type="#_x0000_t75" style="width:18pt;height:34.5pt" o:ole="">
                            <v:imagedata r:id="rId195" o:title=""/>
                          </v:shape>
                          <o:OLEObject Type="Embed" ProgID="Equation.3" ShapeID="_x0000_i1120" DrawAspect="Content" ObjectID="_1458309993" r:id="rId196"/>
                        </w:object>
                      </w:r>
                    </w:p>
                    <w:p w:rsidR="00486818" w:rsidRPr="00AF2C44" w:rsidRDefault="00486818" w:rsidP="008514F0">
                      <w:pPr>
                        <w:tabs>
                          <w:tab w:val="left" w:pos="8278"/>
                        </w:tabs>
                        <w:bidi/>
                        <w:ind w:hanging="28"/>
                        <w:jc w:val="lowKashida"/>
                        <w:rPr>
                          <w:sz w:val="28"/>
                          <w:szCs w:val="28"/>
                        </w:rPr>
                      </w:pPr>
                      <w:r w:rsidRPr="00AF2C44">
                        <w:rPr>
                          <w:sz w:val="28"/>
                          <w:szCs w:val="28"/>
                          <w:rtl/>
                        </w:rPr>
                        <w:t>وحد مقامات ما يلي</w:t>
                      </w:r>
                      <w:r w:rsidRPr="00AF2C4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معللا جوابك</w:t>
                      </w:r>
                      <w:r w:rsidRPr="00AF2C44">
                        <w:rPr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AF2C44">
                        <w:rPr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r w:rsidRPr="00AF2C44">
                        <w:rPr>
                          <w:sz w:val="28"/>
                          <w:szCs w:val="28"/>
                          <w:rtl/>
                        </w:rPr>
                        <w:t xml:space="preserve">     </w:t>
                      </w:r>
                    </w:p>
                    <w:p w:rsidR="00486818" w:rsidRPr="008514F0" w:rsidRDefault="00EB030E" w:rsidP="008514F0">
                      <w:pPr>
                        <w:tabs>
                          <w:tab w:val="left" w:pos="8278"/>
                        </w:tabs>
                        <w:bidi/>
                        <w:rPr>
                          <w:rtl/>
                        </w:rPr>
                      </w:pPr>
                      <w:r w:rsidRPr="008514F0">
                        <w:rPr>
                          <w:rtl/>
                        </w:rPr>
                        <w:fldChar w:fldCharType="begin"/>
                      </w:r>
                      <w:r w:rsidR="00486818" w:rsidRPr="008514F0">
                        <w:rPr>
                          <w:rtl/>
                        </w:rPr>
                        <w:instrText xml:space="preserve"> </w:instrText>
                      </w:r>
                      <w:r w:rsidR="00486818" w:rsidRPr="008514F0">
                        <w:instrText>eq</w:instrText>
                      </w:r>
                      <w:r w:rsidR="00486818" w:rsidRPr="008514F0">
                        <w:rPr>
                          <w:rtl/>
                        </w:rPr>
                        <w:instrText xml:space="preserve"> \</w:instrText>
                      </w:r>
                      <w:r w:rsidR="00486818" w:rsidRPr="008514F0">
                        <w:instrText>s\do1(\f</w:instrText>
                      </w:r>
                      <w:r w:rsidR="00486818" w:rsidRPr="008514F0">
                        <w:rPr>
                          <w:rtl/>
                        </w:rPr>
                        <w:instrText>(</w:instrText>
                      </w:r>
                      <w:r w:rsidR="00486818" w:rsidRPr="008514F0">
                        <w:instrText>12;9</w:instrText>
                      </w:r>
                      <w:r w:rsidR="00486818" w:rsidRPr="008514F0">
                        <w:rPr>
                          <w:rtl/>
                        </w:rPr>
                        <w:instrText>))</w:instrText>
                      </w:r>
                      <w:r w:rsidRPr="008514F0">
                        <w:rPr>
                          <w:rtl/>
                        </w:rPr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و  </w:t>
                      </w:r>
                      <w:r w:rsidRPr="008514F0">
                        <w:rPr>
                          <w:rtl/>
                        </w:rPr>
                        <w:fldChar w:fldCharType="begin"/>
                      </w:r>
                      <w:r w:rsidR="00486818" w:rsidRPr="008514F0">
                        <w:rPr>
                          <w:rtl/>
                        </w:rPr>
                        <w:instrText xml:space="preserve"> </w:instrText>
                      </w:r>
                      <w:r w:rsidR="00486818" w:rsidRPr="008514F0">
                        <w:instrText>eq</w:instrText>
                      </w:r>
                      <w:r w:rsidR="00486818" w:rsidRPr="008514F0">
                        <w:rPr>
                          <w:rtl/>
                        </w:rPr>
                        <w:instrText xml:space="preserve"> \</w:instrText>
                      </w:r>
                      <w:r w:rsidR="00486818" w:rsidRPr="008514F0">
                        <w:instrText>s\do1(\f</w:instrText>
                      </w:r>
                      <w:r w:rsidR="00486818" w:rsidRPr="008514F0">
                        <w:rPr>
                          <w:rtl/>
                        </w:rPr>
                        <w:instrText>(</w:instrText>
                      </w:r>
                      <w:r w:rsidR="00486818" w:rsidRPr="008514F0">
                        <w:instrText>13;3</w:instrText>
                      </w:r>
                      <w:r w:rsidR="00486818" w:rsidRPr="008514F0">
                        <w:rPr>
                          <w:rtl/>
                        </w:rPr>
                        <w:instrText>))</w:instrText>
                      </w:r>
                      <w:r w:rsidRPr="008514F0">
                        <w:rPr>
                          <w:rtl/>
                        </w:rPr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="00486818" w:rsidRPr="008514F0">
                        <w:t>;;</w:t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7;35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و </w:t>
                      </w:r>
                      <w:r w:rsidRPr="008514F0">
                        <w:rPr>
                          <w:rtl/>
                        </w:rPr>
                        <w:fldChar w:fldCharType="begin"/>
                      </w:r>
                      <w:r w:rsidR="00486818" w:rsidRPr="008514F0">
                        <w:rPr>
                          <w:rtl/>
                        </w:rPr>
                        <w:instrText xml:space="preserve"> </w:instrText>
                      </w:r>
                      <w:r w:rsidR="00486818" w:rsidRPr="008514F0">
                        <w:instrText>eq</w:instrText>
                      </w:r>
                      <w:r w:rsidR="00486818" w:rsidRPr="008514F0">
                        <w:rPr>
                          <w:rtl/>
                        </w:rPr>
                        <w:instrText xml:space="preserve"> \</w:instrText>
                      </w:r>
                      <w:r w:rsidR="00486818" w:rsidRPr="008514F0">
                        <w:instrText>s\do1(\f</w:instrText>
                      </w:r>
                      <w:r w:rsidR="00486818" w:rsidRPr="008514F0">
                        <w:rPr>
                          <w:rtl/>
                        </w:rPr>
                        <w:instrText>(</w:instrText>
                      </w:r>
                      <w:r w:rsidR="00486818" w:rsidRPr="008514F0">
                        <w:instrText>22;7</w:instrText>
                      </w:r>
                      <w:r w:rsidR="00486818" w:rsidRPr="008514F0">
                        <w:rPr>
                          <w:rtl/>
                        </w:rPr>
                        <w:instrText>))</w:instrText>
                      </w:r>
                      <w:r w:rsidRPr="008514F0">
                        <w:rPr>
                          <w:rtl/>
                        </w:rPr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="00486818" w:rsidRPr="008514F0">
                        <w:t>;;</w:t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3;11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و 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3;9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="00486818" w:rsidRPr="008514F0">
                        <w:t>;;</w:t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1;14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و 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3;21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="00486818" w:rsidRPr="008514F0">
                        <w:t>;;</w:t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6;121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و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5;11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</w:t>
                      </w:r>
                      <w:proofErr w:type="spellStart"/>
                      <w:r w:rsidR="00486818" w:rsidRPr="008514F0">
                        <w:rPr>
                          <w:rFonts w:hint="cs"/>
                          <w:rtl/>
                        </w:rPr>
                        <w:t>و</w:t>
                      </w:r>
                      <w:proofErr w:type="spellEnd"/>
                      <w:r w:rsidR="00486818" w:rsidRPr="008514F0">
                        <w:rPr>
                          <w:rFonts w:hint="cs"/>
                          <w:rtl/>
                        </w:rPr>
                        <w:t xml:space="preserve"> </w:t>
                      </w:r>
                      <w:r w:rsidR="00486818" w:rsidRPr="008514F0">
                        <w:rPr>
                          <w:position w:val="-26"/>
                        </w:rPr>
                        <w:object w:dxaOrig="260" w:dyaOrig="700">
                          <v:shape id="_x0000_i1121" type="#_x0000_t75" style="width:13.5pt;height:36pt" o:ole="">
                            <v:imagedata r:id="rId197" o:title=""/>
                          </v:shape>
                          <o:OLEObject Type="Embed" ProgID="Equation.DSMT4" ShapeID="_x0000_i1121" DrawAspect="Content" ObjectID="_1458309994" r:id="rId198"/>
                        </w:object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 </w:t>
                      </w:r>
                      <w:r w:rsidR="00486818" w:rsidRPr="008514F0">
                        <w:t>;;</w:t>
                      </w:r>
                      <w:r w:rsidR="00486818" w:rsidRPr="008514F0">
                        <w:rPr>
                          <w:rFonts w:hint="cs"/>
                          <w:rtl/>
                          <w:lang w:bidi="ar-MA"/>
                        </w:rPr>
                        <w:t xml:space="preserve">  </w:t>
                      </w:r>
                      <w:r w:rsidR="00486818" w:rsidRPr="008514F0">
                        <w:rPr>
                          <w:position w:val="-28"/>
                          <w:lang w:bidi="ar-MA"/>
                        </w:rPr>
                        <w:object w:dxaOrig="400" w:dyaOrig="720">
                          <v:shape id="_x0000_i1122" type="#_x0000_t75" style="width:21pt;height:36pt" o:ole="">
                            <v:imagedata r:id="rId199" o:title=""/>
                          </v:shape>
                          <o:OLEObject Type="Embed" ProgID="Equation.DSMT4" ShapeID="_x0000_i1122" DrawAspect="Content" ObjectID="_1458309995" r:id="rId200"/>
                        </w:object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و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2;5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</w:t>
                      </w:r>
                      <w:proofErr w:type="spellStart"/>
                      <w:r w:rsidR="00486818" w:rsidRPr="008514F0">
                        <w:rPr>
                          <w:rFonts w:hint="cs"/>
                          <w:rtl/>
                        </w:rPr>
                        <w:t>و</w:t>
                      </w:r>
                      <w:proofErr w:type="spellEnd"/>
                      <w:r w:rsidR="00486818" w:rsidRPr="008514F0">
                        <w:rPr>
                          <w:rFonts w:hint="cs"/>
                          <w:rtl/>
                        </w:rPr>
                        <w:t xml:space="preserve">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11;9))</w:instrText>
                      </w:r>
                      <w:r w:rsidRPr="008514F0">
                        <w:fldChar w:fldCharType="end"/>
                      </w:r>
                      <w:r w:rsidR="00486818" w:rsidRPr="008514F0">
                        <w:rPr>
                          <w:rFonts w:hint="cs"/>
                          <w:rtl/>
                        </w:rPr>
                        <w:t xml:space="preserve">  </w:t>
                      </w:r>
                      <w:proofErr w:type="spellStart"/>
                      <w:r w:rsidR="00486818" w:rsidRPr="008514F0">
                        <w:rPr>
                          <w:rFonts w:hint="cs"/>
                          <w:rtl/>
                        </w:rPr>
                        <w:t>و</w:t>
                      </w:r>
                      <w:proofErr w:type="spellEnd"/>
                      <w:r w:rsidR="00486818" w:rsidRPr="008514F0">
                        <w:rPr>
                          <w:rFonts w:hint="cs"/>
                          <w:rtl/>
                        </w:rPr>
                        <w:t xml:space="preserve"> </w:t>
                      </w:r>
                      <w:r w:rsidRPr="008514F0">
                        <w:fldChar w:fldCharType="begin"/>
                      </w:r>
                      <w:r w:rsidR="00486818" w:rsidRPr="008514F0">
                        <w:instrText xml:space="preserve"> eq \s\do1(\f(1;3))</w:instrText>
                      </w:r>
                      <w:r w:rsidRPr="008514F0">
                        <w:fldChar w:fldCharType="end"/>
                      </w:r>
                    </w:p>
                    <w:p w:rsidR="00486818" w:rsidRDefault="00486818" w:rsidP="000B6BF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0B6BF1">
                      <w:pPr>
                        <w:bidi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1F0A94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6F600A" w:rsidRDefault="006F600A">
      <w:pPr>
        <w:rPr>
          <w:rtl/>
        </w:rPr>
      </w:pPr>
      <w:r>
        <w:rPr>
          <w:rtl/>
        </w:rPr>
        <w:br w:type="page"/>
      </w:r>
    </w:p>
    <w:p w:rsidR="006F600A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804" style="position:absolute;left:0;text-align:left;margin-left:-89.35pt;margin-top:-348.35pt;width:659.2pt;height:1015.1pt;z-index:251870208" coordorigin="-371,-5001" coordsize="13184,20302">
            <v:group id="_x0000_s1805" style="position:absolute;left:-371;top:-5001;width:13184;height:8787" coordorigin="-480,-5056" coordsize="13184,8787">
              <v:group id="_x0000_s1806" style="position:absolute;left:-480;top:-5056;width:13184;height:8787" coordorigin="-480,-5056" coordsize="13184,8787">
                <v:group id="_x0000_s1807" style="position:absolute;left:-480;top:-111;width:13184;height:3842" coordorigin="-480,-111" coordsize="13184,3842">
                  <v:group id="_x0000_s1808" style="position:absolute;left:-480;top:-111;width:13184;height:3842" coordorigin="-480,-111" coordsize="13184,2980">
                    <v:rect id="_x0000_s1809" style="position:absolute;left:-221;top:-111;width:12131;height:2226" fillcolor="#e36c0a [2409]" stroked="f"/>
                    <v:shape id="_x0000_s1810" type="#_x0000_t64" style="position:absolute;left:-480;top:1291;width:13184;height:1578;rotation:3" adj=",11209" stroked="f"/>
                  </v:group>
                  <v:shape id="_x0000_s1811" type="#_x0000_t7" style="position:absolute;left:478;top:-94;width:567;height:1871" adj="13613" fillcolor="#fbd1af" stroked="f"/>
                  <v:shape id="_x0000_s1812" type="#_x0000_t7" style="position:absolute;left:833;top:-94;width:567;height:1871" adj="13613" fillcolor="#f8ab6c" stroked="f"/>
                  <v:shape id="_x0000_s1813" type="#_x0000_t7" style="position:absolute;left:1154;top:-94;width:567;height:1871" adj="13613" fillcolor="#f58427" stroked="f" strokecolor="#5f497a [2407]"/>
                </v:group>
                <v:group id="_x0000_s1814" style="position:absolute;left:973;top:-5056;width:6917;height:6406" coordorigin="973,-5056" coordsize="6917,6406">
                  <v:oval id="_x0000_s1815" style="position:absolute;left:973;top:-5056;width:6917;height:6406;mso-position-horizontal-relative:margin" fillcolor="#e36c0a [2409]" stroked="f">
                    <v:fill r:id="rId110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816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817" style="position:absolute;left:7481;top:-332;width:4902;height:2376" coordorigin="7481,-332" coordsize="4902,2376">
                <v:oval id="_x0000_s1818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819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820" style="position:absolute;left:573;top:2868;width:10602;height:12433" coordorigin="573,2868" coordsize="10602,12433">
              <v:rect id="_x0000_s1821" style="position:absolute;left:6011;top:4019;width:5102;height:11282" fillcolor="white [3212]" strokecolor="#974706 [1609]" strokeweight="6pt">
                <v:stroke linestyle="thinThick"/>
                <v:shadow on="t" color="#f58427" opacity=".5" offset="6pt,-6pt"/>
                <v:textbox inset=",4.3mm">
                  <w:txbxContent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جموع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وفرق عددين كسريين</w:t>
                      </w:r>
                    </w:p>
                    <w:p w:rsidR="00486818" w:rsidRPr="000B6BF1" w:rsidRDefault="00486818" w:rsidP="00F10121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 1 ـــــــــــــــــــــــــــــــــــــــــــــــــــــــــــــــــــــــــــــــ</w:t>
                      </w:r>
                    </w:p>
                    <w:p w:rsidR="00486818" w:rsidRDefault="00486818" w:rsidP="0032121F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حسب ما يلي ثم اختزل إذا كان ممكنا 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32121F">
                      <w:pPr>
                        <w:bidi/>
                        <w:ind w:hanging="4"/>
                        <w:rPr>
                          <w:sz w:val="28"/>
                          <w:szCs w:val="28"/>
                          <w:rtl/>
                        </w:rPr>
                      </w:pPr>
                      <w:r w:rsidRPr="00923907">
                        <w:rPr>
                          <w:position w:val="-28"/>
                          <w:sz w:val="28"/>
                          <w:szCs w:val="28"/>
                        </w:rPr>
                        <w:object w:dxaOrig="880" w:dyaOrig="680">
                          <v:shape id="_x0000_i1123" type="#_x0000_t75" style="width:43.5pt;height:34.5pt" o:ole="">
                            <v:imagedata r:id="rId201" o:title=""/>
                          </v:shape>
                          <o:OLEObject Type="Embed" ProgID="Equation.3" ShapeID="_x0000_i1123" DrawAspect="Content" ObjectID="_1458309996" r:id="rId202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3907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24" type="#_x0000_t75" style="width:40.5pt;height:34.5pt" o:ole="">
                            <v:imagedata r:id="rId203" o:title=""/>
                          </v:shape>
                          <o:OLEObject Type="Embed" ProgID="Equation.3" ShapeID="_x0000_i1124" DrawAspect="Content" ObjectID="_1458309997" r:id="rId20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923907">
                        <w:rPr>
                          <w:position w:val="-28"/>
                          <w:sz w:val="28"/>
                          <w:szCs w:val="28"/>
                        </w:rPr>
                        <w:object w:dxaOrig="840" w:dyaOrig="680">
                          <v:shape id="_x0000_i1125" type="#_x0000_t75" style="width:42pt;height:34.5pt" o:ole="">
                            <v:imagedata r:id="rId205" o:title=""/>
                          </v:shape>
                          <o:OLEObject Type="Embed" ProgID="Equation.3" ShapeID="_x0000_i1125" DrawAspect="Content" ObjectID="_1458309998" r:id="rId20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3907">
                        <w:rPr>
                          <w:position w:val="-28"/>
                          <w:sz w:val="28"/>
                          <w:szCs w:val="28"/>
                        </w:rPr>
                        <w:object w:dxaOrig="1180" w:dyaOrig="680">
                          <v:shape id="_x0000_i1126" type="#_x0000_t75" style="width:58.5pt;height:34.5pt" o:ole="">
                            <v:imagedata r:id="rId207" o:title=""/>
                          </v:shape>
                          <o:OLEObject Type="Embed" ProgID="Equation.3" ShapeID="_x0000_i1126" DrawAspect="Content" ObjectID="_1458309999" r:id="rId20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3907">
                        <w:rPr>
                          <w:position w:val="-28"/>
                          <w:sz w:val="28"/>
                          <w:szCs w:val="28"/>
                        </w:rPr>
                        <w:object w:dxaOrig="700" w:dyaOrig="680">
                          <v:shape id="_x0000_i1127" type="#_x0000_t75" style="width:34.5pt;height:34.5pt" o:ole="">
                            <v:imagedata r:id="rId209" o:title=""/>
                          </v:shape>
                          <o:OLEObject Type="Embed" ProgID="Equation.3" ShapeID="_x0000_i1127" DrawAspect="Content" ObjectID="_1458310000" r:id="rId21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3907">
                        <w:rPr>
                          <w:position w:val="-28"/>
                          <w:sz w:val="28"/>
                          <w:szCs w:val="28"/>
                        </w:rPr>
                        <w:object w:dxaOrig="940" w:dyaOrig="680">
                          <v:shape id="_x0000_i1128" type="#_x0000_t75" style="width:46.5pt;height:34.5pt" o:ole="">
                            <v:imagedata r:id="rId211" o:title=""/>
                          </v:shape>
                          <o:OLEObject Type="Embed" ProgID="Equation.3" ShapeID="_x0000_i1128" DrawAspect="Content" ObjectID="_1458310001" r:id="rId21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23907">
                        <w:rPr>
                          <w:position w:val="-32"/>
                          <w:sz w:val="28"/>
                          <w:szCs w:val="28"/>
                        </w:rPr>
                        <w:object w:dxaOrig="1080" w:dyaOrig="720">
                          <v:shape id="_x0000_i1129" type="#_x0000_t75" style="width:54pt;height:36pt" o:ole="">
                            <v:imagedata r:id="rId213" o:title=""/>
                          </v:shape>
                          <o:OLEObject Type="Embed" ProgID="Equation.3" ShapeID="_x0000_i1129" DrawAspect="Content" ObjectID="_1458310002" r:id="rId214"/>
                        </w:object>
                      </w:r>
                    </w:p>
                    <w:p w:rsidR="00486818" w:rsidRPr="0032121F" w:rsidRDefault="00486818" w:rsidP="0032121F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 w:rsidRPr="00FD01C8">
                        <w:rPr>
                          <w:position w:val="-28"/>
                        </w:rPr>
                        <w:object w:dxaOrig="940" w:dyaOrig="680">
                          <v:shape id="_x0000_i1130" type="#_x0000_t75" style="width:46.5pt;height:34.5pt" o:ole="">
                            <v:imagedata r:id="rId215" o:title=""/>
                          </v:shape>
                          <o:OLEObject Type="Embed" ProgID="Equation.3" ShapeID="_x0000_i1130" DrawAspect="Content" ObjectID="_1458310003" r:id="rId216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FD01C8"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FD01C8">
                        <w:rPr>
                          <w:position w:val="-28"/>
                        </w:rPr>
                        <w:object w:dxaOrig="960" w:dyaOrig="680">
                          <v:shape id="_x0000_i1131" type="#_x0000_t75" style="width:48pt;height:34.5pt" o:ole="">
                            <v:imagedata r:id="rId217" o:title=""/>
                          </v:shape>
                          <o:OLEObject Type="Embed" ProgID="Equation.3" ShapeID="_x0000_i1131" DrawAspect="Content" ObjectID="_1458310004" r:id="rId218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FD01C8"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rtl/>
                        </w:rPr>
                        <w:t xml:space="preserve">   </w:t>
                      </w:r>
                      <w:r w:rsidRPr="00FD01C8">
                        <w:rPr>
                          <w:position w:val="-28"/>
                        </w:rPr>
                        <w:object w:dxaOrig="880" w:dyaOrig="680">
                          <v:shape id="_x0000_i1132" type="#_x0000_t75" style="width:43.5pt;height:34.5pt" o:ole="">
                            <v:imagedata r:id="rId219" o:title=""/>
                          </v:shape>
                          <o:OLEObject Type="Embed" ProgID="Equation.3" ShapeID="_x0000_i1132" DrawAspect="Content" ObjectID="_1458310005" r:id="rId22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FD01C8">
                        <w:rPr>
                          <w:position w:val="-28"/>
                          <w:sz w:val="28"/>
                          <w:szCs w:val="28"/>
                        </w:rPr>
                        <w:object w:dxaOrig="960" w:dyaOrig="680">
                          <v:shape id="_x0000_i1133" type="#_x0000_t75" style="width:48pt;height:34.5pt" o:ole="">
                            <v:imagedata r:id="rId221" o:title=""/>
                          </v:shape>
                          <o:OLEObject Type="Embed" ProgID="Equation.3" ShapeID="_x0000_i1133" DrawAspect="Content" ObjectID="_1458310006" r:id="rId22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FD01C8">
                        <w:rPr>
                          <w:position w:val="-28"/>
                          <w:sz w:val="28"/>
                          <w:szCs w:val="28"/>
                        </w:rPr>
                        <w:object w:dxaOrig="960" w:dyaOrig="680">
                          <v:shape id="_x0000_i1134" type="#_x0000_t75" style="width:48pt;height:34.5pt" o:ole="">
                            <v:imagedata r:id="rId223" o:title=""/>
                          </v:shape>
                          <o:OLEObject Type="Embed" ProgID="Equation.3" ShapeID="_x0000_i1134" DrawAspect="Content" ObjectID="_1458310007" r:id="rId22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FD01C8">
                        <w:rPr>
                          <w:position w:val="-28"/>
                          <w:sz w:val="28"/>
                          <w:szCs w:val="28"/>
                        </w:rPr>
                        <w:object w:dxaOrig="1060" w:dyaOrig="680">
                          <v:shape id="_x0000_i1135" type="#_x0000_t75" style="width:52.5pt;height:34.5pt" o:ole="">
                            <v:imagedata r:id="rId225" o:title=""/>
                          </v:shape>
                          <o:OLEObject Type="Embed" ProgID="Equation.3" ShapeID="_x0000_i1135" DrawAspect="Content" ObjectID="_1458310008" r:id="rId22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FD01C8">
                        <w:rPr>
                          <w:position w:val="-10"/>
                          <w:sz w:val="28"/>
                          <w:szCs w:val="28"/>
                        </w:rPr>
                        <w:object w:dxaOrig="180" w:dyaOrig="340">
                          <v:shape id="_x0000_i1136" type="#_x0000_t75" style="width:9pt;height:6pt" o:ole="">
                            <v:imagedata r:id="rId227" o:title=""/>
                          </v:shape>
                          <o:OLEObject Type="Embed" ProgID="Equation.3" ShapeID="_x0000_i1136" DrawAspect="Content" ObjectID="_1458310009" r:id="rId228"/>
                        </w:object>
                      </w:r>
                      <w:r w:rsidRPr="00FD01C8">
                        <w:rPr>
                          <w:position w:val="-28"/>
                          <w:sz w:val="28"/>
                          <w:szCs w:val="28"/>
                        </w:rPr>
                        <w:object w:dxaOrig="680" w:dyaOrig="680">
                          <v:shape id="_x0000_i1137" type="#_x0000_t75" style="width:34.5pt;height:34.5pt" o:ole="">
                            <v:imagedata r:id="rId229" o:title=""/>
                          </v:shape>
                          <o:OLEObject Type="Embed" ProgID="Equation.3" ShapeID="_x0000_i1137" DrawAspect="Content" ObjectID="_1458310010" r:id="rId230"/>
                        </w:object>
                      </w:r>
                    </w:p>
                    <w:p w:rsidR="00486818" w:rsidRPr="000B6BF1" w:rsidRDefault="00486818" w:rsidP="0032121F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2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486818" w:rsidRPr="0032121F" w:rsidRDefault="00486818" w:rsidP="00087D75">
                      <w:pPr>
                        <w:tabs>
                          <w:tab w:val="left" w:pos="8278"/>
                        </w:tabs>
                        <w:ind w:hanging="28"/>
                        <w:jc w:val="right"/>
                        <w:rPr>
                          <w:color w:val="000000"/>
                          <w:sz w:val="20"/>
                          <w:szCs w:val="20"/>
                          <w:rtl/>
                        </w:rPr>
                      </w:pPr>
                      <w:r w:rsidRPr="001A3F9E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أحسب ما يلي مع الاختزال إذا كان ممكنا </w:t>
                      </w:r>
                      <w:proofErr w:type="spellStart"/>
                      <w:r w:rsidRPr="001A3F9E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Pr="0032121F" w:rsidRDefault="00EB030E" w:rsidP="00087D75">
                      <w:pPr>
                        <w:tabs>
                          <w:tab w:val="left" w:pos="8278"/>
                        </w:tabs>
                        <w:jc w:val="both"/>
                        <w:rPr>
                          <w:color w:val="000000"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36;25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 +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11;5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>
                        <w:rPr>
                          <w:color w:val="000000"/>
                          <w:sz w:val="24"/>
                          <w:szCs w:val="24"/>
                        </w:rPr>
                        <w:t xml:space="preserve">  </w:t>
                      </w:r>
                      <w:proofErr w:type="gramStart"/>
                      <w:r w:rsidR="00486818">
                        <w:rPr>
                          <w:color w:val="000000"/>
                          <w:sz w:val="24"/>
                          <w:szCs w:val="24"/>
                        </w:rPr>
                        <w:t>;;</w:t>
                      </w:r>
                      <w:proofErr w:type="gramEnd"/>
                      <w:r w:rsidR="00486818">
                        <w:rPr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18;7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 +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47;14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   ;;  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25;13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 +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7;91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>
                        <w:rPr>
                          <w:color w:val="000000"/>
                          <w:sz w:val="24"/>
                          <w:szCs w:val="24"/>
                        </w:rPr>
                        <w:t xml:space="preserve"> ;;  </w:t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0,5  +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2;10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    2,4  +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3;2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t xml:space="preserve">    ;;   11  +   </w: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begin"/>
                      </w:r>
                      <w:r w:rsidR="00486818" w:rsidRPr="0032121F">
                        <w:rPr>
                          <w:color w:val="000000"/>
                          <w:sz w:val="24"/>
                          <w:szCs w:val="24"/>
                        </w:rPr>
                        <w:instrText xml:space="preserve"> eq \s\do1(\f(1;6))</w:instrText>
                      </w:r>
                      <w:r w:rsidRPr="0032121F">
                        <w:rPr>
                          <w:color w:val="000000"/>
                          <w:sz w:val="24"/>
                          <w:szCs w:val="24"/>
                        </w:rPr>
                        <w:fldChar w:fldCharType="end"/>
                      </w:r>
                      <w:r w:rsidR="00486818">
                        <w:rPr>
                          <w:rFonts w:hint="cs"/>
                          <w:color w:val="000000"/>
                          <w:sz w:val="24"/>
                          <w:szCs w:val="24"/>
                          <w:rtl/>
                          <w:lang w:bidi="ar-MA"/>
                        </w:rPr>
                        <w:t> </w:t>
                      </w:r>
                      <w:r w:rsidR="00486818">
                        <w:rPr>
                          <w:color w:val="000000"/>
                          <w:sz w:val="24"/>
                          <w:szCs w:val="24"/>
                          <w:lang w:bidi="ar-MA"/>
                        </w:rPr>
                        <w:t>;;</w:t>
                      </w:r>
                      <w:r w:rsidR="00486818" w:rsidRPr="0032121F">
                        <w:rPr>
                          <w:position w:val="-28"/>
                          <w:sz w:val="24"/>
                          <w:szCs w:val="24"/>
                        </w:rPr>
                        <w:object w:dxaOrig="800" w:dyaOrig="680">
                          <v:shape id="_x0000_i1138" type="#_x0000_t75" style="width:40.5pt;height:34.5pt" o:ole="">
                            <v:imagedata r:id="rId231" o:title=""/>
                          </v:shape>
                          <o:OLEObject Type="Embed" ProgID="Equation.3" ShapeID="_x0000_i1138" DrawAspect="Content" ObjectID="_1458310011" r:id="rId232"/>
                        </w:objec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sz w:val="24"/>
                          <w:szCs w:val="24"/>
                        </w:rPr>
                        <w:t>;;</w: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position w:val="-28"/>
                          <w:sz w:val="24"/>
                          <w:szCs w:val="24"/>
                        </w:rPr>
                        <w:object w:dxaOrig="760" w:dyaOrig="680">
                          <v:shape id="_x0000_i1139" type="#_x0000_t75" style="width:37.5pt;height:34.5pt" o:ole="">
                            <v:imagedata r:id="rId233" o:title=""/>
                          </v:shape>
                          <o:OLEObject Type="Embed" ProgID="Equation.3" ShapeID="_x0000_i1139" DrawAspect="Content" ObjectID="_1458310012" r:id="rId234"/>
                        </w:object>
                      </w:r>
                      <w:r w:rsidR="00486818" w:rsidRPr="0032121F">
                        <w:rPr>
                          <w:position w:val="-24"/>
                          <w:sz w:val="24"/>
                          <w:szCs w:val="24"/>
                        </w:rPr>
                        <w:object w:dxaOrig="980" w:dyaOrig="639">
                          <v:shape id="_x0000_i1140" type="#_x0000_t75" style="width:49.5pt;height:31.5pt" o:ole="">
                            <v:imagedata r:id="rId235" o:title=""/>
                          </v:shape>
                          <o:OLEObject Type="Embed" ProgID="Equation.3" ShapeID="_x0000_i1140" DrawAspect="Content" ObjectID="_1458310013" r:id="rId236"/>
                        </w:objec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sz w:val="24"/>
                          <w:szCs w:val="24"/>
                        </w:rPr>
                        <w:t>;;</w: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position w:val="-28"/>
                          <w:sz w:val="24"/>
                          <w:szCs w:val="24"/>
                        </w:rPr>
                        <w:object w:dxaOrig="1080" w:dyaOrig="680">
                          <v:shape id="_x0000_i1141" type="#_x0000_t75" style="width:54pt;height:34.5pt" o:ole="">
                            <v:imagedata r:id="rId237" o:title=""/>
                          </v:shape>
                          <o:OLEObject Type="Embed" ProgID="Equation.3" ShapeID="_x0000_i1141" DrawAspect="Content" ObjectID="_1458310014" r:id="rId238"/>
                        </w:objec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sz w:val="24"/>
                          <w:szCs w:val="24"/>
                        </w:rPr>
                        <w:t>;;</w: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position w:val="-28"/>
                          <w:sz w:val="24"/>
                          <w:szCs w:val="24"/>
                        </w:rPr>
                        <w:object w:dxaOrig="760" w:dyaOrig="680">
                          <v:shape id="_x0000_i1142" type="#_x0000_t75" style="width:37.5pt;height:34.5pt" o:ole="">
                            <v:imagedata r:id="rId239" o:title=""/>
                          </v:shape>
                          <o:OLEObject Type="Embed" ProgID="Equation.3" ShapeID="_x0000_i1142" DrawAspect="Content" ObjectID="_1458310015" r:id="rId240"/>
                        </w:objec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  </w:t>
                      </w:r>
                      <w:r w:rsidR="00486818" w:rsidRPr="0032121F">
                        <w:rPr>
                          <w:position w:val="-28"/>
                          <w:sz w:val="24"/>
                          <w:szCs w:val="24"/>
                        </w:rPr>
                        <w:object w:dxaOrig="920" w:dyaOrig="680">
                          <v:shape id="_x0000_i1143" type="#_x0000_t75" style="width:46.5pt;height:34.5pt" o:ole="">
                            <v:imagedata r:id="rId241" o:title=""/>
                          </v:shape>
                          <o:OLEObject Type="Embed" ProgID="Equation.3" ShapeID="_x0000_i1143" DrawAspect="Content" ObjectID="_1458310016" r:id="rId242"/>
                        </w:objec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 </w:t>
                      </w:r>
                      <w:r w:rsidR="00486818" w:rsidRPr="0032121F">
                        <w:rPr>
                          <w:sz w:val="24"/>
                          <w:szCs w:val="24"/>
                        </w:rPr>
                        <w:t>;;</w: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 </w:t>
                      </w:r>
                      <w:r w:rsidR="00486818" w:rsidRPr="0032121F">
                        <w:rPr>
                          <w:position w:val="-28"/>
                          <w:sz w:val="24"/>
                          <w:szCs w:val="24"/>
                        </w:rPr>
                        <w:object w:dxaOrig="980" w:dyaOrig="700">
                          <v:shape id="_x0000_i1144" type="#_x0000_t75" style="width:49.5pt;height:34.5pt" o:ole="">
                            <v:imagedata r:id="rId243" o:title=""/>
                          </v:shape>
                          <o:OLEObject Type="Embed" ProgID="Equation.3" ShapeID="_x0000_i1144" DrawAspect="Content" ObjectID="_1458310017" r:id="rId244"/>
                        </w:object>
                      </w:r>
                      <w:r w:rsidR="00486818" w:rsidRPr="0032121F">
                        <w:rPr>
                          <w:rFonts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486818" w:rsidRPr="0032121F" w:rsidRDefault="00486818" w:rsidP="0032121F">
                      <w:pPr>
                        <w:bidi/>
                        <w:spacing w:after="0"/>
                        <w:jc w:val="both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822" style="position:absolute;left:573;top:2868;width:10602;height:739;mso-position-horizontal-relative:margin" fillcolor="#e36c0a [2409]" strokecolor="#002060" strokeweight="10pt">
                <v:fill color2="white [3212]" rotate="t" focus="50%" type="gradient"/>
                <v:stroke linestyle="thinThin"/>
                <v:shadow color="#868686"/>
                <v:textbox>
                  <w:txbxContent>
                    <w:p w:rsidR="00486818" w:rsidRPr="009E43F3" w:rsidRDefault="00486818" w:rsidP="00F10121">
                      <w:pPr>
                        <w:bidi/>
                        <w:jc w:val="center"/>
                        <w:rPr>
                          <w:b/>
                          <w:bCs/>
                          <w:color w:val="0000FF"/>
                          <w:sz w:val="36"/>
                          <w:szCs w:val="36"/>
                          <w:lang w:bidi="ar-MA"/>
                        </w:rPr>
                      </w:pPr>
                      <w:r w:rsidRPr="009E43F3">
                        <w:rPr>
                          <w:rFonts w:hint="cs"/>
                          <w:b/>
                          <w:bCs/>
                          <w:color w:val="0000FF"/>
                          <w:sz w:val="36"/>
                          <w:szCs w:val="36"/>
                          <w:rtl/>
                          <w:lang w:bidi="ar-MA"/>
                        </w:rPr>
                        <w:t>تمارين تطبيقية</w:t>
                      </w:r>
                    </w:p>
                  </w:txbxContent>
                </v:textbox>
              </v:rect>
              <v:rect id="_x0000_s1823" style="position:absolute;left:654;top:4019;width:5102;height:11282" fillcolor="white [3212]" strokecolor="#974706 [1609]" strokeweight="6pt">
                <v:stroke linestyle="thinThick"/>
                <v:shadow on="t" color="#f58427" opacity=".5" offset="-6pt,-6pt"/>
                <v:textbox inset=",4.3mm">
                  <w:txbxContent>
                    <w:p w:rsidR="00486818" w:rsidRDefault="00486818" w:rsidP="0064568B">
                      <w:pPr>
                        <w:bidi/>
                        <w:spacing w:after="0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3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486818" w:rsidRPr="00B516B1" w:rsidRDefault="00486818" w:rsidP="0064568B">
                      <w:pPr>
                        <w:bidi/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ما يلي ثم اختزل إذا كان ممكن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r>
                        <w:rPr>
                          <w:sz w:val="28"/>
                          <w:szCs w:val="28"/>
                        </w:rPr>
                        <w:t xml:space="preserve">     </w:t>
                      </w:r>
                    </w:p>
                    <w:p w:rsidR="00486818" w:rsidRDefault="00486818" w:rsidP="0064568B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084B9E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45" type="#_x0000_t75" style="width:40.5pt;height:34.5pt" o:ole="">
                            <v:imagedata r:id="rId245" o:title=""/>
                          </v:shape>
                          <o:OLEObject Type="Embed" ProgID="Equation.3" ShapeID="_x0000_i1145" DrawAspect="Content" ObjectID="_1458310018" r:id="rId24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084B9E">
                        <w:rPr>
                          <w:position w:val="-28"/>
                          <w:sz w:val="28"/>
                          <w:szCs w:val="28"/>
                        </w:rPr>
                        <w:object w:dxaOrig="920" w:dyaOrig="680">
                          <v:shape id="_x0000_i1146" type="#_x0000_t75" style="width:46.5pt;height:34.5pt" o:ole="">
                            <v:imagedata r:id="rId247" o:title=""/>
                          </v:shape>
                          <o:OLEObject Type="Embed" ProgID="Equation.3" ShapeID="_x0000_i1146" DrawAspect="Content" ObjectID="_1458310019" r:id="rId24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82EA2">
                        <w:rPr>
                          <w:position w:val="-28"/>
                          <w:sz w:val="28"/>
                          <w:szCs w:val="28"/>
                        </w:rPr>
                        <w:object w:dxaOrig="980" w:dyaOrig="680">
                          <v:shape id="_x0000_i1147" type="#_x0000_t75" style="width:49.5pt;height:34.5pt" o:ole="">
                            <v:imagedata r:id="rId249" o:title=""/>
                          </v:shape>
                          <o:OLEObject Type="Embed" ProgID="Equation.3" ShapeID="_x0000_i1147" DrawAspect="Content" ObjectID="_1458310020" r:id="rId25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82EA2">
                        <w:rPr>
                          <w:position w:val="-28"/>
                          <w:sz w:val="28"/>
                          <w:szCs w:val="28"/>
                        </w:rPr>
                        <w:object w:dxaOrig="940" w:dyaOrig="680">
                          <v:shape id="_x0000_i1148" type="#_x0000_t75" style="width:46.5pt;height:34.5pt" o:ole="">
                            <v:imagedata r:id="rId251" o:title=""/>
                          </v:shape>
                          <o:OLEObject Type="Embed" ProgID="Equation.3" ShapeID="_x0000_i1148" DrawAspect="Content" ObjectID="_1458310021" r:id="rId25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982EA2">
                        <w:rPr>
                          <w:position w:val="-28"/>
                          <w:sz w:val="28"/>
                          <w:szCs w:val="28"/>
                        </w:rPr>
                        <w:object w:dxaOrig="980" w:dyaOrig="680">
                          <v:shape id="_x0000_i1149" type="#_x0000_t75" style="width:49.5pt;height:34.5pt" o:ole="">
                            <v:imagedata r:id="rId253" o:title=""/>
                          </v:shape>
                          <o:OLEObject Type="Embed" ProgID="Equation.3" ShapeID="_x0000_i1149" DrawAspect="Content" ObjectID="_1458310022" r:id="rId25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982EA2">
                        <w:rPr>
                          <w:position w:val="-28"/>
                          <w:sz w:val="28"/>
                          <w:szCs w:val="28"/>
                        </w:rPr>
                        <w:object w:dxaOrig="720" w:dyaOrig="680">
                          <v:shape id="_x0000_i1150" type="#_x0000_t75" style="width:36pt;height:34.5pt" o:ole="">
                            <v:imagedata r:id="rId255" o:title=""/>
                          </v:shape>
                          <o:OLEObject Type="Embed" ProgID="Equation.3" ShapeID="_x0000_i1150" DrawAspect="Content" ObjectID="_1458310023" r:id="rId25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982EA2">
                        <w:rPr>
                          <w:position w:val="-10"/>
                          <w:sz w:val="28"/>
                          <w:szCs w:val="28"/>
                        </w:rPr>
                        <w:object w:dxaOrig="180" w:dyaOrig="340">
                          <v:shape id="_x0000_i1151" type="#_x0000_t75" style="width:9pt;height:16.5pt" o:ole="">
                            <v:imagedata r:id="rId227" o:title=""/>
                          </v:shape>
                          <o:OLEObject Type="Embed" ProgID="Equation.3" ShapeID="_x0000_i1151" DrawAspect="Content" ObjectID="_1458310024" r:id="rId257"/>
                        </w:object>
                      </w:r>
                      <w:r w:rsidRPr="00982EA2">
                        <w:rPr>
                          <w:position w:val="-28"/>
                          <w:sz w:val="28"/>
                          <w:szCs w:val="28"/>
                        </w:rPr>
                        <w:object w:dxaOrig="859" w:dyaOrig="680">
                          <v:shape id="_x0000_i1152" type="#_x0000_t75" style="width:43.5pt;height:34.5pt" o:ole="">
                            <v:imagedata r:id="rId258" o:title=""/>
                          </v:shape>
                          <o:OLEObject Type="Embed" ProgID="Equation.3" ShapeID="_x0000_i1152" DrawAspect="Content" ObjectID="_1458310025" r:id="rId259"/>
                        </w:object>
                      </w:r>
                    </w:p>
                    <w:p w:rsidR="00486818" w:rsidRPr="00BD1F84" w:rsidRDefault="00486818" w:rsidP="0064568B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BB40A7">
                        <w:rPr>
                          <w:position w:val="-28"/>
                          <w:sz w:val="28"/>
                          <w:szCs w:val="28"/>
                        </w:rPr>
                        <w:object w:dxaOrig="859" w:dyaOrig="680">
                          <v:shape id="_x0000_i1153" type="#_x0000_t75" style="width:43.5pt;height:34.5pt" o:ole="">
                            <v:imagedata r:id="rId260" o:title=""/>
                          </v:shape>
                          <o:OLEObject Type="Embed" ProgID="Equation.3" ShapeID="_x0000_i1153" DrawAspect="Content" ObjectID="_1458310026" r:id="rId261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BB40A7">
                        <w:rPr>
                          <w:position w:val="-32"/>
                          <w:sz w:val="28"/>
                          <w:szCs w:val="28"/>
                        </w:rPr>
                        <w:object w:dxaOrig="1020" w:dyaOrig="720">
                          <v:shape id="_x0000_i1154" type="#_x0000_t75" style="width:51pt;height:36pt" o:ole="">
                            <v:imagedata r:id="rId262" o:title=""/>
                          </v:shape>
                          <o:OLEObject Type="Embed" ProgID="Equation.3" ShapeID="_x0000_i1154" DrawAspect="Content" ObjectID="_1458310027" r:id="rId26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;;  </w:t>
                      </w:r>
                      <w:r w:rsidRPr="00BD1F84">
                        <w:rPr>
                          <w:position w:val="-32"/>
                          <w:sz w:val="28"/>
                          <w:szCs w:val="28"/>
                        </w:rPr>
                        <w:object w:dxaOrig="1180" w:dyaOrig="720">
                          <v:shape id="_x0000_i1155" type="#_x0000_t75" style="width:58.5pt;height:36pt" o:ole="">
                            <v:imagedata r:id="rId264" o:title=""/>
                          </v:shape>
                          <o:OLEObject Type="Embed" ProgID="Equation.3" ShapeID="_x0000_i1155" DrawAspect="Content" ObjectID="_1458310028" r:id="rId265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BD1F84">
                        <w:rPr>
                          <w:position w:val="-28"/>
                          <w:sz w:val="28"/>
                          <w:szCs w:val="28"/>
                        </w:rPr>
                        <w:object w:dxaOrig="1120" w:dyaOrig="680">
                          <v:shape id="_x0000_i1156" type="#_x0000_t75" style="width:55.5pt;height:34.5pt" o:ole="">
                            <v:imagedata r:id="rId266" o:title=""/>
                          </v:shape>
                          <o:OLEObject Type="Embed" ProgID="Equation.3" ShapeID="_x0000_i1156" DrawAspect="Content" ObjectID="_1458310029" r:id="rId26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;;  </w:t>
                      </w:r>
                      <w:r w:rsidRPr="00BD1F84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157" type="#_x0000_t75" style="width:37.5pt;height:34.5pt" o:ole="">
                            <v:imagedata r:id="rId268" o:title=""/>
                          </v:shape>
                          <o:OLEObject Type="Embed" ProgID="Equation.3" ShapeID="_x0000_i1157" DrawAspect="Content" ObjectID="_1458310030" r:id="rId26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;;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BD1F84">
                        <w:rPr>
                          <w:position w:val="-28"/>
                          <w:sz w:val="28"/>
                          <w:szCs w:val="28"/>
                        </w:rPr>
                        <w:object w:dxaOrig="780" w:dyaOrig="680">
                          <v:shape id="_x0000_i1158" type="#_x0000_t75" style="width:39pt;height:34.5pt" o:ole="">
                            <v:imagedata r:id="rId270" o:title=""/>
                          </v:shape>
                          <o:OLEObject Type="Embed" ProgID="Equation.3" ShapeID="_x0000_i1158" DrawAspect="Content" ObjectID="_1458310031" r:id="rId27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;;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BD1F84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59" type="#_x0000_t75" style="width:40.5pt;height:34.5pt" o:ole="">
                            <v:imagedata r:id="rId272" o:title=""/>
                          </v:shape>
                          <o:OLEObject Type="Embed" ProgID="Equation.3" ShapeID="_x0000_i1159" DrawAspect="Content" ObjectID="_1458310032" r:id="rId273"/>
                        </w:object>
                      </w: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spell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جداء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عددين كسريين</w:t>
                      </w:r>
                    </w:p>
                    <w:p w:rsidR="00486818" w:rsidRDefault="00486818" w:rsidP="00F80AC0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حسب ما يلي ثم اختزل إذا كان ممكن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Pr="00C01AFE" w:rsidRDefault="00486818" w:rsidP="00F80AC0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C01AFE">
                        <w:rPr>
                          <w:position w:val="-28"/>
                          <w:sz w:val="28"/>
                          <w:szCs w:val="28"/>
                        </w:rPr>
                        <w:object w:dxaOrig="859" w:dyaOrig="680">
                          <v:shape id="_x0000_i1160" type="#_x0000_t75" style="width:43.5pt;height:34.5pt" o:ole="">
                            <v:imagedata r:id="rId274" o:title=""/>
                          </v:shape>
                          <o:OLEObject Type="Embed" ProgID="Equation.3" ShapeID="_x0000_i1160" DrawAspect="Content" ObjectID="_1458310033" r:id="rId27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01AFE">
                        <w:rPr>
                          <w:position w:val="-28"/>
                          <w:sz w:val="28"/>
                          <w:szCs w:val="28"/>
                        </w:rPr>
                        <w:object w:dxaOrig="920" w:dyaOrig="680">
                          <v:shape id="_x0000_i1161" type="#_x0000_t75" style="width:46.5pt;height:34.5pt" o:ole="">
                            <v:imagedata r:id="rId276" o:title=""/>
                          </v:shape>
                          <o:OLEObject Type="Embed" ProgID="Equation.3" ShapeID="_x0000_i1161" DrawAspect="Content" ObjectID="_1458310034" r:id="rId27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01AFE">
                        <w:rPr>
                          <w:position w:val="-28"/>
                          <w:sz w:val="28"/>
                          <w:szCs w:val="28"/>
                        </w:rPr>
                        <w:object w:dxaOrig="859" w:dyaOrig="680">
                          <v:shape id="_x0000_i1162" type="#_x0000_t75" style="width:43.5pt;height:34.5pt" o:ole="">
                            <v:imagedata r:id="rId278" o:title=""/>
                          </v:shape>
                          <o:OLEObject Type="Embed" ProgID="Equation.3" ShapeID="_x0000_i1162" DrawAspect="Content" ObjectID="_1458310035" r:id="rId27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C01AFE">
                        <w:rPr>
                          <w:position w:val="-28"/>
                          <w:sz w:val="28"/>
                          <w:szCs w:val="28"/>
                        </w:rPr>
                        <w:object w:dxaOrig="1040" w:dyaOrig="680">
                          <v:shape id="_x0000_i1163" type="#_x0000_t75" style="width:52.5pt;height:34.5pt" o:ole="">
                            <v:imagedata r:id="rId280" o:title=""/>
                          </v:shape>
                          <o:OLEObject Type="Embed" ProgID="Equation.3" ShapeID="_x0000_i1163" DrawAspect="Content" ObjectID="_1458310036" r:id="rId28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C01AFE">
                        <w:rPr>
                          <w:position w:val="-28"/>
                          <w:sz w:val="28"/>
                          <w:szCs w:val="28"/>
                        </w:rPr>
                        <w:object w:dxaOrig="1060" w:dyaOrig="680">
                          <v:shape id="_x0000_i1164" type="#_x0000_t75" style="width:52.5pt;height:34.5pt" o:ole="">
                            <v:imagedata r:id="rId282" o:title=""/>
                          </v:shape>
                          <o:OLEObject Type="Embed" ProgID="Equation.3" ShapeID="_x0000_i1164" DrawAspect="Content" ObjectID="_1458310037" r:id="rId28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960" w:dyaOrig="680">
                          <v:shape id="_x0000_i1165" type="#_x0000_t75" style="width:48pt;height:34.5pt" o:ole="">
                            <v:imagedata r:id="rId284" o:title=""/>
                          </v:shape>
                          <o:OLEObject Type="Embed" ProgID="Equation.3" ShapeID="_x0000_i1165" DrawAspect="Content" ObjectID="_1458310038" r:id="rId28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859" w:dyaOrig="680">
                          <v:shape id="_x0000_i1166" type="#_x0000_t75" style="width:43.5pt;height:34.5pt" o:ole="">
                            <v:imagedata r:id="rId286" o:title=""/>
                          </v:shape>
                          <o:OLEObject Type="Embed" ProgID="Equation.3" ShapeID="_x0000_i1166" DrawAspect="Content" ObjectID="_1458310039" r:id="rId287"/>
                        </w:object>
                      </w:r>
                    </w:p>
                    <w:p w:rsidR="00486818" w:rsidRPr="005A27D5" w:rsidRDefault="00EB030E" w:rsidP="00F80AC0">
                      <w:pPr>
                        <w:tabs>
                          <w:tab w:val="left" w:pos="8278"/>
                        </w:tabs>
                        <w:ind w:hanging="28"/>
                        <w:jc w:val="center"/>
                        <w:rPr>
                          <w:color w:val="000000"/>
                          <w:sz w:val="28"/>
                          <w:szCs w:val="28"/>
                          <w:rtl/>
                        </w:rPr>
                      </w:pP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11;3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x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12;3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 </w:t>
                      </w:r>
                      <w:proofErr w:type="gramStart"/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>;;</w:t>
                      </w:r>
                      <w:proofErr w:type="gramEnd"/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12;11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x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12;6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 ;;   1  x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17;43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 ;; 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24;10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x  1000   ;;   0,21  x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14;3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 ;;   </w: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begin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instrText xml:space="preserve"> eq \s\do1(\f(32;50))</w:instrText>
                      </w:r>
                      <w:r w:rsidRPr="00953B29">
                        <w:rPr>
                          <w:color w:val="000000"/>
                          <w:sz w:val="28"/>
                          <w:szCs w:val="28"/>
                        </w:rPr>
                        <w:fldChar w:fldCharType="end"/>
                      </w:r>
                      <w:r w:rsidR="00486818" w:rsidRPr="00953B29">
                        <w:rPr>
                          <w:color w:val="000000"/>
                          <w:sz w:val="28"/>
                          <w:szCs w:val="28"/>
                        </w:rPr>
                        <w:t xml:space="preserve">  x 7</w:t>
                      </w:r>
                      <w:r w:rsidR="00486818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486818">
                        <w:rPr>
                          <w:color w:val="000000"/>
                          <w:sz w:val="28"/>
                          <w:szCs w:val="28"/>
                        </w:rPr>
                        <w:t>;;</w:t>
                      </w:r>
                      <w:r w:rsidR="00486818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="00486818" w:rsidRPr="005A27D5">
                        <w:rPr>
                          <w:color w:val="000000"/>
                          <w:position w:val="-28"/>
                          <w:sz w:val="28"/>
                          <w:szCs w:val="28"/>
                        </w:rPr>
                        <w:object w:dxaOrig="660" w:dyaOrig="680">
                          <v:shape id="_x0000_i1167" type="#_x0000_t75" style="width:33pt;height:34.5pt" o:ole="">
                            <v:imagedata r:id="rId288" o:title=""/>
                          </v:shape>
                          <o:OLEObject Type="Embed" ProgID="Equation.3" ShapeID="_x0000_i1167" DrawAspect="Content" ObjectID="_1458310040" r:id="rId289"/>
                        </w:object>
                      </w: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5</w:t>
                      </w:r>
                      <w:proofErr w:type="spellEnd"/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6F600A" w:rsidRDefault="006F600A">
      <w:pPr>
        <w:rPr>
          <w:rtl/>
        </w:rPr>
      </w:pPr>
      <w:r>
        <w:rPr>
          <w:rtl/>
        </w:rPr>
        <w:br w:type="page"/>
      </w:r>
    </w:p>
    <w:p w:rsidR="006F600A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885" style="position:absolute;left:0;text-align:left;margin-left:-90.2pt;margin-top:-347.5pt;width:659.2pt;height:1015.1pt;z-index:251880448" coordorigin="-386,-4965" coordsize="13184,20302">
            <v:group id="_x0000_s1825" style="position:absolute;left:-386;top:-4965;width:13184;height:8787" coordorigin="-480,-5056" coordsize="13184,8787" o:regroupid="23">
              <v:group id="_x0000_s1826" style="position:absolute;left:-480;top:-5056;width:13184;height:8787" coordorigin="-480,-5056" coordsize="13184,8787">
                <v:group id="_x0000_s1827" style="position:absolute;left:-480;top:-111;width:13184;height:3842" coordorigin="-480,-111" coordsize="13184,3842">
                  <v:group id="_x0000_s1828" style="position:absolute;left:-480;top:-111;width:13184;height:3842" coordorigin="-480,-111" coordsize="13184,2980">
                    <v:rect id="_x0000_s1829" style="position:absolute;left:-221;top:-111;width:12131;height:2226" fillcolor="#e36c0a [2409]" stroked="f"/>
                    <v:shape id="_x0000_s1830" type="#_x0000_t64" style="position:absolute;left:-480;top:1291;width:13184;height:1578;rotation:3" adj=",11209" stroked="f"/>
                  </v:group>
                  <v:shape id="_x0000_s1831" type="#_x0000_t7" style="position:absolute;left:478;top:-94;width:567;height:1871" adj="13613" fillcolor="#fbd1af" stroked="f"/>
                  <v:shape id="_x0000_s1832" type="#_x0000_t7" style="position:absolute;left:833;top:-94;width:567;height:1871" adj="13613" fillcolor="#f8ab6c" stroked="f"/>
                  <v:shape id="_x0000_s1833" type="#_x0000_t7" style="position:absolute;left:1154;top:-94;width:567;height:1871" adj="13613" fillcolor="#f58427" stroked="f" strokecolor="#5f497a [2407]"/>
                </v:group>
                <v:group id="_x0000_s1834" style="position:absolute;left:973;top:-5056;width:6917;height:6406" coordorigin="973,-5056" coordsize="6917,6406">
                  <v:oval id="_x0000_s1835" style="position:absolute;left:973;top:-5056;width:6917;height:6406;mso-position-horizontal-relative:margin" fillcolor="#e36c0a [2409]" stroked="f">
                    <v:fill r:id="rId110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836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837" style="position:absolute;left:7481;top:-332;width:4902;height:2376" coordorigin="7481,-332" coordsize="4902,2376">
                <v:oval id="_x0000_s1838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839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884" style="position:absolute;left:558;top:2904;width:10602;height:12433" coordorigin="558,2904" coordsize="10602,12433" o:regroupid="23">
              <v:rect id="_x0000_s1841" style="position:absolute;left:5996;top:4055;width:5102;height:11282" o:regroupid="24" fillcolor="white [3212]" strokecolor="#7030a0" strokeweight="6pt">
                <v:stroke linestyle="thinThick"/>
                <v:shadow on="t" color="#f58427" opacity=".5" offset="6pt,-6pt"/>
                <v:textbox inset=",4.3mm">
                  <w:txbxContent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خارج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عددين كسريين</w:t>
                      </w:r>
                    </w:p>
                    <w:p w:rsidR="00486818" w:rsidRPr="000B6BF1" w:rsidRDefault="00486818" w:rsidP="00F10121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 1 ـــــــــــــــــــــــــــــــــــــــــــــــــــــــــــــــــــــــــــــــ</w:t>
                      </w:r>
                    </w:p>
                    <w:p w:rsidR="00486818" w:rsidRDefault="00486818" w:rsidP="00D84ECC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حسب ما يلي ثم اختزل إذا كان ممكن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D84ECC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660" w:dyaOrig="680">
                          <v:shape id="_x0000_i1168" type="#_x0000_t75" style="width:33pt;height:34.5pt" o:ole="">
                            <v:imagedata r:id="rId290" o:title=""/>
                          </v:shape>
                          <o:OLEObject Type="Embed" ProgID="Equation.3" ShapeID="_x0000_i1168" DrawAspect="Content" ObjectID="_1458310041" r:id="rId291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;;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69" type="#_x0000_t75" style="width:40.5pt;height:34.5pt" o:ole="">
                            <v:imagedata r:id="rId292" o:title=""/>
                          </v:shape>
                          <o:OLEObject Type="Embed" ProgID="Equation.3" ShapeID="_x0000_i1169" DrawAspect="Content" ObjectID="_1458310042" r:id="rId29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170" type="#_x0000_t75" style="width:37.5pt;height:34.5pt" o:ole="">
                            <v:imagedata r:id="rId294" o:title=""/>
                          </v:shape>
                          <o:OLEObject Type="Embed" ProgID="Equation.3" ShapeID="_x0000_i1170" DrawAspect="Content" ObjectID="_1458310043" r:id="rId29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780" w:dyaOrig="680">
                          <v:shape id="_x0000_i1171" type="#_x0000_t75" style="width:39pt;height:34.5pt" o:ole="">
                            <v:imagedata r:id="rId296" o:title=""/>
                          </v:shape>
                          <o:OLEObject Type="Embed" ProgID="Equation.3" ShapeID="_x0000_i1171" DrawAspect="Content" ObjectID="_1458310044" r:id="rId29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00" w:dyaOrig="680">
                          <v:shape id="_x0000_i1172" type="#_x0000_t75" style="width:40.5pt;height:34.5pt" o:ole="">
                            <v:imagedata r:id="rId298" o:title=""/>
                          </v:shape>
                          <o:OLEObject Type="Embed" ProgID="Equation.3" ShapeID="_x0000_i1172" DrawAspect="Content" ObjectID="_1458310045" r:id="rId29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59" w:dyaOrig="680">
                          <v:shape id="_x0000_i1173" type="#_x0000_t75" style="width:43.5pt;height:34.5pt" o:ole="">
                            <v:imagedata r:id="rId300" o:title=""/>
                          </v:shape>
                          <o:OLEObject Type="Embed" ProgID="Equation.3" ShapeID="_x0000_i1173" DrawAspect="Content" ObjectID="_1458310046" r:id="rId30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40" w:dyaOrig="680">
                          <v:shape id="_x0000_i1174" type="#_x0000_t75" style="width:42pt;height:34.5pt" o:ole="">
                            <v:imagedata r:id="rId302" o:title=""/>
                          </v:shape>
                          <o:OLEObject Type="Embed" ProgID="Equation.3" ShapeID="_x0000_i1174" DrawAspect="Content" ObjectID="_1458310047" r:id="rId303"/>
                        </w:object>
                      </w:r>
                    </w:p>
                    <w:p w:rsidR="00486818" w:rsidRPr="000164A0" w:rsidRDefault="00486818" w:rsidP="00D84ECC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75" type="#_x0000_t75" style="width:40.5pt;height:34.5pt" o:ole="">
                            <v:imagedata r:id="rId304" o:title=""/>
                          </v:shape>
                          <o:OLEObject Type="Embed" ProgID="Equation.3" ShapeID="_x0000_i1175" DrawAspect="Content" ObjectID="_1458310048" r:id="rId30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00" w:dyaOrig="680">
                          <v:shape id="_x0000_i1176" type="#_x0000_t75" style="width:40.5pt;height:34.5pt" o:ole="">
                            <v:imagedata r:id="rId306" o:title=""/>
                          </v:shape>
                          <o:OLEObject Type="Embed" ProgID="Equation.3" ShapeID="_x0000_i1176" DrawAspect="Content" ObjectID="_1458310049" r:id="rId30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980" w:dyaOrig="680">
                          <v:shape id="_x0000_i1177" type="#_x0000_t75" style="width:49.5pt;height:34.5pt" o:ole="">
                            <v:imagedata r:id="rId308" o:title=""/>
                          </v:shape>
                          <o:OLEObject Type="Embed" ProgID="Equation.3" ShapeID="_x0000_i1177" DrawAspect="Content" ObjectID="_1458310050" r:id="rId30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78" type="#_x0000_t75" style="width:40.5pt;height:34.5pt" o:ole="">
                            <v:imagedata r:id="rId310" o:title=""/>
                          </v:shape>
                          <o:OLEObject Type="Embed" ProgID="Equation.3" ShapeID="_x0000_i1178" DrawAspect="Content" ObjectID="_1458310051" r:id="rId311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720" w:dyaOrig="680">
                          <v:shape id="_x0000_i1179" type="#_x0000_t75" style="width:36pt;height:34.5pt" o:ole="">
                            <v:imagedata r:id="rId312" o:title=""/>
                          </v:shape>
                          <o:OLEObject Type="Embed" ProgID="Equation.3" ShapeID="_x0000_i1179" DrawAspect="Content" ObjectID="_1458310052" r:id="rId31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180" type="#_x0000_t75" style="width:40.5pt;height:34.5pt" o:ole="">
                            <v:imagedata r:id="rId314" o:title=""/>
                          </v:shape>
                          <o:OLEObject Type="Embed" ProgID="Equation.3" ShapeID="_x0000_i1180" DrawAspect="Content" ObjectID="_1458310053" r:id="rId315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0164A0">
                        <w:rPr>
                          <w:position w:val="-28"/>
                          <w:sz w:val="28"/>
                          <w:szCs w:val="28"/>
                        </w:rPr>
                        <w:object w:dxaOrig="920" w:dyaOrig="680">
                          <v:shape id="_x0000_i1181" type="#_x0000_t75" style="width:46.5pt;height:34.5pt" o:ole="">
                            <v:imagedata r:id="rId316" o:title=""/>
                          </v:shape>
                          <o:OLEObject Type="Embed" ProgID="Equation.3" ShapeID="_x0000_i1181" DrawAspect="Content" ObjectID="_1458310054" r:id="rId317"/>
                        </w:object>
                      </w:r>
                    </w:p>
                    <w:p w:rsidR="00486818" w:rsidRDefault="00486818" w:rsidP="00D84ECC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2</w:t>
                      </w:r>
                      <w:proofErr w:type="spellEnd"/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ضع مكان الفراغ العدد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لمناسب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proofErr w:type="gramEnd"/>
                    </w:p>
                    <w:p w:rsidR="00486818" w:rsidRDefault="00486818" w:rsidP="00515921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92797F">
                        <w:rPr>
                          <w:position w:val="-32"/>
                          <w:sz w:val="28"/>
                          <w:szCs w:val="28"/>
                        </w:rPr>
                        <w:object w:dxaOrig="1520" w:dyaOrig="720">
                          <v:shape id="_x0000_i1182" type="#_x0000_t75" style="width:76.5pt;height:36pt" o:ole="">
                            <v:imagedata r:id="rId318" o:title=""/>
                          </v:shape>
                          <o:OLEObject Type="Embed" ProgID="Equation.3" ShapeID="_x0000_i1182" DrawAspect="Content" ObjectID="_1458310055" r:id="rId31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  </w:t>
                      </w:r>
                      <w:r w:rsidRPr="0092797F">
                        <w:rPr>
                          <w:position w:val="-32"/>
                          <w:sz w:val="28"/>
                          <w:szCs w:val="28"/>
                        </w:rPr>
                        <w:object w:dxaOrig="1500" w:dyaOrig="720">
                          <v:shape id="_x0000_i1183" type="#_x0000_t75" style="width:75pt;height:36pt" o:ole="">
                            <v:imagedata r:id="rId320" o:title=""/>
                          </v:shape>
                          <o:OLEObject Type="Embed" ProgID="Equation.3" ShapeID="_x0000_i1183" DrawAspect="Content" ObjectID="_1458310056" r:id="rId321"/>
                        </w:object>
                      </w:r>
                    </w:p>
                    <w:p w:rsidR="00486818" w:rsidRDefault="00486818" w:rsidP="005159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61439F">
                        <w:rPr>
                          <w:position w:val="-32"/>
                          <w:sz w:val="28"/>
                          <w:szCs w:val="28"/>
                        </w:rPr>
                        <w:object w:dxaOrig="999" w:dyaOrig="720">
                          <v:shape id="_x0000_i1184" type="#_x0000_t75" style="width:49.5pt;height:36pt" o:ole="">
                            <v:imagedata r:id="rId322" o:title=""/>
                          </v:shape>
                          <o:OLEObject Type="Embed" ProgID="Equation.3" ShapeID="_x0000_i1184" DrawAspect="Content" ObjectID="_1458310057" r:id="rId323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    </w:t>
                      </w:r>
                      <w:r w:rsidRPr="0061439F">
                        <w:rPr>
                          <w:position w:val="-32"/>
                          <w:sz w:val="28"/>
                          <w:szCs w:val="28"/>
                        </w:rPr>
                        <w:object w:dxaOrig="1300" w:dyaOrig="720">
                          <v:shape id="_x0000_i1185" type="#_x0000_t75" style="width:64.5pt;height:36pt" o:ole="">
                            <v:imagedata r:id="rId324" o:title=""/>
                          </v:shape>
                          <o:OLEObject Type="Embed" ProgID="Equation.3" ShapeID="_x0000_i1185" DrawAspect="Content" ObjectID="_1458310058" r:id="rId325"/>
                        </w:object>
                      </w: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842" style="position:absolute;left:558;top:2904;width:10602;height:739;mso-position-horizontal-relative:margin" o:regroupid="24" fillcolor="lime" strokecolor="blue" strokeweight="10pt">
                <v:fill color2="white [3212]" rotate="t" focus="50%" type="gradient"/>
                <v:stroke linestyle="thinThin"/>
                <v:shadow color="#868686"/>
                <v:textbox>
                  <w:txbxContent>
                    <w:p w:rsidR="00486818" w:rsidRPr="00F75502" w:rsidRDefault="00486818" w:rsidP="00F10121">
                      <w:pPr>
                        <w:bidi/>
                        <w:jc w:val="center"/>
                        <w:rPr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MA"/>
                        </w:rPr>
                      </w:pPr>
                      <w:r w:rsidRPr="00F75502">
                        <w:rPr>
                          <w:rFonts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MA"/>
                        </w:rPr>
                        <w:t xml:space="preserve">تمارين لتقوية </w:t>
                      </w:r>
                      <w:proofErr w:type="spellStart"/>
                      <w:r w:rsidRPr="00F75502">
                        <w:rPr>
                          <w:rFonts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MA"/>
                        </w:rPr>
                        <w:t>التعلمات</w:t>
                      </w:r>
                      <w:proofErr w:type="spellEnd"/>
                    </w:p>
                  </w:txbxContent>
                </v:textbox>
              </v:rect>
              <v:rect id="_x0000_s1843" style="position:absolute;left:639;top:4055;width:5102;height:11282" o:regroupid="24" fillcolor="white [3212]" strokecolor="#7030a0" strokeweight="6pt">
                <v:stroke linestyle="thinThick"/>
                <v:shadow on="t" color="#f58427" opacity=".5" offset="-6pt,-6pt"/>
                <v:textbox inset=",4.3mm">
                  <w:txbxContent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3</w:t>
                      </w:r>
                      <w:proofErr w:type="spellEnd"/>
                    </w:p>
                    <w:p w:rsidR="00486818" w:rsidRDefault="00486818" w:rsidP="001A72EC">
                      <w:pPr>
                        <w:bidi/>
                        <w:ind w:firstLine="692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1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sz w:val="28"/>
                          <w:szCs w:val="28"/>
                          <w:rtl/>
                        </w:rPr>
                        <w:t>–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أوجد الكتابات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الكسرية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للعدد الكسري  </w:t>
                      </w:r>
                      <w:r w:rsidRPr="00600377">
                        <w:rPr>
                          <w:position w:val="-24"/>
                          <w:sz w:val="28"/>
                          <w:szCs w:val="28"/>
                        </w:rPr>
                        <w:object w:dxaOrig="240" w:dyaOrig="620">
                          <v:shape id="_x0000_i1186" type="#_x0000_t75" style="width:12pt;height:31.5pt" o:ole="">
                            <v:imagedata r:id="rId326" o:title=""/>
                          </v:shape>
                          <o:OLEObject Type="Embed" ProgID="Equation.3" ShapeID="_x0000_i1186" DrawAspect="Content" ObjectID="_1458310059" r:id="rId327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التي مقاماتها أصغر من 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67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.</w:t>
                      </w:r>
                      <w:proofErr w:type="spellEnd"/>
                      <w:proofErr w:type="gramEnd"/>
                    </w:p>
                    <w:p w:rsidR="00486818" w:rsidRPr="001A72EC" w:rsidRDefault="00486818" w:rsidP="001A72EC">
                      <w:pPr>
                        <w:bidi/>
                        <w:ind w:firstLine="692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2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sz w:val="28"/>
                          <w:szCs w:val="28"/>
                          <w:rtl/>
                        </w:rPr>
                        <w:t>–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أوجد الكتابات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الكسرية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للعدد الكسري </w:t>
                      </w:r>
                      <w:r w:rsidRPr="00340E16">
                        <w:rPr>
                          <w:position w:val="-24"/>
                          <w:sz w:val="28"/>
                          <w:szCs w:val="28"/>
                        </w:rPr>
                        <w:object w:dxaOrig="360" w:dyaOrig="620">
                          <v:shape id="_x0000_i1187" type="#_x0000_t75" style="width:18pt;height:31.5pt" o:ole="">
                            <v:imagedata r:id="rId328" o:title=""/>
                          </v:shape>
                          <o:OLEObject Type="Embed" ProgID="Equation.3" ShapeID="_x0000_i1187" DrawAspect="Content" ObjectID="_1458310060" r:id="rId32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و التي مقاماتها أصغر من 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74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.</w:t>
                      </w:r>
                      <w:proofErr w:type="spellEnd"/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                    </w:t>
                      </w: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4</w:t>
                      </w:r>
                      <w:proofErr w:type="spellEnd"/>
                    </w:p>
                    <w:p w:rsidR="00486818" w:rsidRDefault="00486818" w:rsidP="00515921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إستخرج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مما يلي المتساويات الصحيحة</w:t>
                      </w:r>
                    </w:p>
                    <w:p w:rsidR="00486818" w:rsidRDefault="00486818" w:rsidP="00515921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A5330C">
                        <w:rPr>
                          <w:position w:val="-24"/>
                          <w:sz w:val="28"/>
                          <w:szCs w:val="28"/>
                        </w:rPr>
                        <w:object w:dxaOrig="620" w:dyaOrig="620">
                          <v:shape id="_x0000_i1188" type="#_x0000_t75" style="width:31.5pt;height:31.5pt" o:ole="">
                            <v:imagedata r:id="rId330" o:title=""/>
                          </v:shape>
                          <o:OLEObject Type="Embed" ProgID="Equation.3" ShapeID="_x0000_i1188" DrawAspect="Content" ObjectID="_1458310061" r:id="rId331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</w:t>
                      </w:r>
                      <w:r w:rsidRPr="00A5330C">
                        <w:rPr>
                          <w:position w:val="-24"/>
                          <w:sz w:val="28"/>
                          <w:szCs w:val="28"/>
                        </w:rPr>
                        <w:object w:dxaOrig="639" w:dyaOrig="620">
                          <v:shape id="_x0000_i1189" type="#_x0000_t75" style="width:31.5pt;height:31.5pt" o:ole="">
                            <v:imagedata r:id="rId332" o:title=""/>
                          </v:shape>
                          <o:OLEObject Type="Embed" ProgID="Equation.3" ShapeID="_x0000_i1189" DrawAspect="Content" ObjectID="_1458310062" r:id="rId333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 </w:t>
                      </w:r>
                      <w:r w:rsidRPr="00A5330C">
                        <w:rPr>
                          <w:position w:val="-28"/>
                          <w:sz w:val="28"/>
                          <w:szCs w:val="28"/>
                        </w:rPr>
                        <w:object w:dxaOrig="880" w:dyaOrig="660">
                          <v:shape id="_x0000_i1190" type="#_x0000_t75" style="width:43.5pt;height:33pt" o:ole="">
                            <v:imagedata r:id="rId334" o:title=""/>
                          </v:shape>
                          <o:OLEObject Type="Embed" ProgID="Equation.3" ShapeID="_x0000_i1190" DrawAspect="Content" ObjectID="_1458310063" r:id="rId335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 ;;      </w:t>
                      </w:r>
                      <w:r w:rsidRPr="00A5330C">
                        <w:rPr>
                          <w:position w:val="-24"/>
                          <w:sz w:val="28"/>
                          <w:szCs w:val="28"/>
                        </w:rPr>
                        <w:object w:dxaOrig="800" w:dyaOrig="620">
                          <v:shape id="_x0000_i1191" type="#_x0000_t75" style="width:40.5pt;height:31.5pt" o:ole="">
                            <v:imagedata r:id="rId336" o:title=""/>
                          </v:shape>
                          <o:OLEObject Type="Embed" ProgID="Equation.3" ShapeID="_x0000_i1191" DrawAspect="Content" ObjectID="_1458310064" r:id="rId337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</w:t>
                      </w:r>
                      <w:r w:rsidRPr="00A5330C">
                        <w:rPr>
                          <w:position w:val="-24"/>
                          <w:sz w:val="28"/>
                          <w:szCs w:val="28"/>
                        </w:rPr>
                        <w:object w:dxaOrig="720" w:dyaOrig="620">
                          <v:shape id="_x0000_i1192" type="#_x0000_t75" style="width:36pt;height:31.5pt" o:ole="">
                            <v:imagedata r:id="rId338" o:title=""/>
                          </v:shape>
                          <o:OLEObject Type="Embed" ProgID="Equation.3" ShapeID="_x0000_i1192" DrawAspect="Content" ObjectID="_1458310065" r:id="rId33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 ;;      </w:t>
                      </w:r>
                      <w:r w:rsidRPr="00A5330C">
                        <w:rPr>
                          <w:position w:val="-24"/>
                          <w:sz w:val="28"/>
                          <w:szCs w:val="28"/>
                        </w:rPr>
                        <w:object w:dxaOrig="740" w:dyaOrig="620">
                          <v:shape id="_x0000_i1193" type="#_x0000_t75" style="width:37.5pt;height:31.5pt" o:ole="">
                            <v:imagedata r:id="rId340" o:title=""/>
                          </v:shape>
                          <o:OLEObject Type="Embed" ProgID="Equation.3" ShapeID="_x0000_i1193" DrawAspect="Content" ObjectID="_1458310066" r:id="rId341"/>
                        </w:object>
                      </w:r>
                    </w:p>
                    <w:p w:rsidR="00486818" w:rsidRPr="00F362CF" w:rsidRDefault="00486818" w:rsidP="00515921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AB3174">
                        <w:rPr>
                          <w:position w:val="-24"/>
                          <w:sz w:val="28"/>
                          <w:szCs w:val="28"/>
                        </w:rPr>
                        <w:object w:dxaOrig="700" w:dyaOrig="620">
                          <v:shape id="_x0000_i1194" type="#_x0000_t75" style="width:34.5pt;height:31.5pt" o:ole="">
                            <v:imagedata r:id="rId342" o:title=""/>
                          </v:shape>
                          <o:OLEObject Type="Embed" ProgID="Equation.3" ShapeID="_x0000_i1194" DrawAspect="Content" ObjectID="_1458310067" r:id="rId343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</w:t>
                      </w:r>
                      <w:r w:rsidRPr="00AB3174">
                        <w:rPr>
                          <w:position w:val="-24"/>
                          <w:sz w:val="28"/>
                          <w:szCs w:val="28"/>
                        </w:rPr>
                        <w:object w:dxaOrig="600" w:dyaOrig="620">
                          <v:shape id="_x0000_i1195" type="#_x0000_t75" style="width:30pt;height:31.5pt" o:ole="">
                            <v:imagedata r:id="rId344" o:title=""/>
                          </v:shape>
                          <o:OLEObject Type="Embed" ProgID="Equation.3" ShapeID="_x0000_i1195" DrawAspect="Content" ObjectID="_1458310068" r:id="rId345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</w:t>
                      </w:r>
                      <w:r w:rsidRPr="00AB3174">
                        <w:rPr>
                          <w:position w:val="-24"/>
                          <w:sz w:val="28"/>
                          <w:szCs w:val="28"/>
                        </w:rPr>
                        <w:object w:dxaOrig="760" w:dyaOrig="620">
                          <v:shape id="_x0000_i1196" type="#_x0000_t75" style="width:37.5pt;height:31.5pt" o:ole="">
                            <v:imagedata r:id="rId346" o:title=""/>
                          </v:shape>
                          <o:OLEObject Type="Embed" ProgID="Equation.3" ShapeID="_x0000_i1196" DrawAspect="Content" ObjectID="_1458310069" r:id="rId347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 ;;      </w:t>
                      </w:r>
                      <w:r w:rsidRPr="00AB3174">
                        <w:rPr>
                          <w:position w:val="-24"/>
                          <w:sz w:val="28"/>
                          <w:szCs w:val="28"/>
                        </w:rPr>
                        <w:object w:dxaOrig="639" w:dyaOrig="620">
                          <v:shape id="_x0000_i1197" type="#_x0000_t75" style="width:31.5pt;height:31.5pt" o:ole="">
                            <v:imagedata r:id="rId348" o:title=""/>
                          </v:shape>
                          <o:OLEObject Type="Embed" ProgID="Equation.3" ShapeID="_x0000_i1197" DrawAspect="Content" ObjectID="_1458310070" r:id="rId34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</w:t>
                      </w:r>
                      <w:r w:rsidRPr="00AB3174">
                        <w:rPr>
                          <w:position w:val="-24"/>
                          <w:sz w:val="28"/>
                          <w:szCs w:val="28"/>
                        </w:rPr>
                        <w:object w:dxaOrig="560" w:dyaOrig="620">
                          <v:shape id="_x0000_i1198" type="#_x0000_t75" style="width:28.5pt;height:31.5pt" o:ole="">
                            <v:imagedata r:id="rId350" o:title=""/>
                          </v:shape>
                          <o:OLEObject Type="Embed" ProgID="Equation.3" ShapeID="_x0000_i1198" DrawAspect="Content" ObjectID="_1458310071" r:id="rId351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;;      </w:t>
                      </w:r>
                      <w:r w:rsidRPr="00AB3174">
                        <w:rPr>
                          <w:position w:val="-10"/>
                          <w:sz w:val="28"/>
                          <w:szCs w:val="28"/>
                        </w:rPr>
                        <w:object w:dxaOrig="180" w:dyaOrig="340">
                          <v:shape id="_x0000_i1199" type="#_x0000_t75" style="width:9pt;height:16.5pt" o:ole="">
                            <v:imagedata r:id="rId227" o:title=""/>
                          </v:shape>
                          <o:OLEObject Type="Embed" ProgID="Equation.3" ShapeID="_x0000_i1199" DrawAspect="Content" ObjectID="_1458310072" r:id="rId352"/>
                        </w:object>
                      </w:r>
                      <w:r w:rsidRPr="00AB3174">
                        <w:rPr>
                          <w:position w:val="-24"/>
                          <w:sz w:val="28"/>
                          <w:szCs w:val="28"/>
                        </w:rPr>
                        <w:object w:dxaOrig="740" w:dyaOrig="620">
                          <v:shape id="_x0000_i1200" type="#_x0000_t75" style="width:37.5pt;height:31.5pt" o:ole="">
                            <v:imagedata r:id="rId353" o:title=""/>
                          </v:shape>
                          <o:OLEObject Type="Embed" ProgID="Equation.3" ShapeID="_x0000_i1200" DrawAspect="Content" ObjectID="_1458310073" r:id="rId354"/>
                        </w:object>
                      </w: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6F600A" w:rsidRDefault="006F600A">
      <w:pPr>
        <w:rPr>
          <w:rtl/>
        </w:rPr>
      </w:pPr>
      <w:r>
        <w:rPr>
          <w:rtl/>
        </w:rPr>
        <w:br w:type="page"/>
      </w:r>
    </w:p>
    <w:p w:rsidR="006F600A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886" style="position:absolute;left:0;text-align:left;margin-left:-90.95pt;margin-top:-349.1pt;width:659.2pt;height:1015.1pt;z-index:251881472" coordorigin="-386,-4965" coordsize="13184,20302">
            <v:group id="_x0000_s1887" style="position:absolute;left:-386;top:-4965;width:13184;height:8787" coordorigin="-480,-5056" coordsize="13184,8787">
              <v:group id="_x0000_s1888" style="position:absolute;left:-480;top:-5056;width:13184;height:8787" coordorigin="-480,-5056" coordsize="13184,8787">
                <v:group id="_x0000_s1889" style="position:absolute;left:-480;top:-111;width:13184;height:3842" coordorigin="-480,-111" coordsize="13184,3842">
                  <v:group id="_x0000_s1890" style="position:absolute;left:-480;top:-111;width:13184;height:3842" coordorigin="-480,-111" coordsize="13184,2980">
                    <v:rect id="_x0000_s1891" style="position:absolute;left:-221;top:-111;width:12131;height:2226" fillcolor="#e36c0a [2409]" stroked="f"/>
                    <v:shape id="_x0000_s1892" type="#_x0000_t64" style="position:absolute;left:-480;top:1291;width:13184;height:1578;rotation:3" adj=",11209" stroked="f"/>
                  </v:group>
                  <v:shape id="_x0000_s1893" type="#_x0000_t7" style="position:absolute;left:478;top:-94;width:567;height:1871" adj="13613" fillcolor="#fbd1af" stroked="f"/>
                  <v:shape id="_x0000_s1894" type="#_x0000_t7" style="position:absolute;left:833;top:-94;width:567;height:1871" adj="13613" fillcolor="#f8ab6c" stroked="f"/>
                  <v:shape id="_x0000_s1895" type="#_x0000_t7" style="position:absolute;left:1154;top:-94;width:567;height:1871" adj="13613" fillcolor="#f58427" stroked="f" strokecolor="#5f497a [2407]"/>
                </v:group>
                <v:group id="_x0000_s1896" style="position:absolute;left:973;top:-5056;width:6917;height:6406" coordorigin="973,-5056" coordsize="6917,6406">
                  <v:oval id="_x0000_s1897" style="position:absolute;left:973;top:-5056;width:6917;height:6406;mso-position-horizontal-relative:margin" fillcolor="#e36c0a [2409]" stroked="f">
                    <v:fill r:id="rId110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898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899" style="position:absolute;left:7481;top:-332;width:4902;height:2376" coordorigin="7481,-332" coordsize="4902,2376">
                <v:oval id="_x0000_s1900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901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902" style="position:absolute;left:558;top:2904;width:10602;height:12433" coordorigin="558,2904" coordsize="10602,12433">
              <v:rect id="_x0000_s1903" style="position:absolute;left:5996;top:4055;width:5102;height:11282" fillcolor="white [3212]" strokecolor="#7030a0" strokeweight="6pt">
                <v:stroke linestyle="thinThick"/>
                <v:shadow on="t" color="#f58427" opacity=".5" offset="6pt,-6pt"/>
                <v:textbox inset=",4.3mm">
                  <w:txbxContent>
                    <w:p w:rsidR="00486818" w:rsidRPr="00623866" w:rsidRDefault="00486818" w:rsidP="00F75502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جموع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و فرق عددين كسريين</w:t>
                      </w:r>
                    </w:p>
                    <w:p w:rsidR="00486818" w:rsidRPr="000B6BF1" w:rsidRDefault="00486818" w:rsidP="00F75502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 1 ـــــــــــــــــــــــــــــــــــــــــــــــــــــــــــــــــــــــــــــــ</w:t>
                      </w:r>
                    </w:p>
                    <w:p w:rsidR="00486818" w:rsidRDefault="00486818" w:rsidP="00087D75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حسب ما يلي ثم اختزل إذا كان ممكن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087D75">
                      <w:pPr>
                        <w:rPr>
                          <w:sz w:val="28"/>
                          <w:szCs w:val="28"/>
                        </w:rPr>
                      </w:pPr>
                      <w:r w:rsidRPr="00BB40A7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201" type="#_x0000_t75" style="width:37.5pt;height:34.5pt" o:ole="">
                            <v:imagedata r:id="rId355" o:title=""/>
                          </v:shape>
                          <o:OLEObject Type="Embed" ProgID="Equation.3" ShapeID="_x0000_i1201" DrawAspect="Content" ObjectID="_1458310074" r:id="rId35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BB40A7">
                        <w:rPr>
                          <w:position w:val="-28"/>
                          <w:sz w:val="28"/>
                          <w:szCs w:val="28"/>
                        </w:rPr>
                        <w:object w:dxaOrig="999" w:dyaOrig="680">
                          <v:shape id="_x0000_i1202" type="#_x0000_t75" style="width:49.5pt;height:34.5pt" o:ole="">
                            <v:imagedata r:id="rId357" o:title=""/>
                          </v:shape>
                          <o:OLEObject Type="Embed" ProgID="Equation.3" ShapeID="_x0000_i1202" DrawAspect="Content" ObjectID="_1458310075" r:id="rId35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BB40A7">
                        <w:rPr>
                          <w:position w:val="-28"/>
                          <w:sz w:val="28"/>
                          <w:szCs w:val="28"/>
                        </w:rPr>
                        <w:object w:dxaOrig="800" w:dyaOrig="680">
                          <v:shape id="_x0000_i1203" type="#_x0000_t75" style="width:40.5pt;height:34.5pt" o:ole="">
                            <v:imagedata r:id="rId359" o:title=""/>
                          </v:shape>
                          <o:OLEObject Type="Embed" ProgID="Equation.3" ShapeID="_x0000_i1203" DrawAspect="Content" ObjectID="_1458310076" r:id="rId36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BB40A7">
                        <w:rPr>
                          <w:position w:val="-32"/>
                          <w:sz w:val="28"/>
                          <w:szCs w:val="28"/>
                        </w:rPr>
                        <w:object w:dxaOrig="1080" w:dyaOrig="720">
                          <v:shape id="_x0000_i1204" type="#_x0000_t75" style="width:54pt;height:36pt" o:ole="">
                            <v:imagedata r:id="rId361" o:title=""/>
                          </v:shape>
                          <o:OLEObject Type="Embed" ProgID="Equation.3" ShapeID="_x0000_i1204" DrawAspect="Content" ObjectID="_1458310077" r:id="rId36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D55F58">
                        <w:rPr>
                          <w:position w:val="-28"/>
                          <w:sz w:val="28"/>
                          <w:szCs w:val="28"/>
                        </w:rPr>
                        <w:object w:dxaOrig="760" w:dyaOrig="680">
                          <v:shape id="_x0000_i1205" type="#_x0000_t75" style="width:37.5pt;height:34.5pt" o:ole="">
                            <v:imagedata r:id="rId363" o:title=""/>
                          </v:shape>
                          <o:OLEObject Type="Embed" ProgID="Equation.3" ShapeID="_x0000_i1205" DrawAspect="Content" ObjectID="_1458310078" r:id="rId36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D55F58">
                        <w:rPr>
                          <w:position w:val="-28"/>
                          <w:sz w:val="28"/>
                          <w:szCs w:val="28"/>
                        </w:rPr>
                        <w:object w:dxaOrig="680" w:dyaOrig="680">
                          <v:shape id="_x0000_i1206" type="#_x0000_t75" style="width:34.5pt;height:34.5pt" o:ole="">
                            <v:imagedata r:id="rId365" o:title=""/>
                          </v:shape>
                          <o:OLEObject Type="Embed" ProgID="Equation.3" ShapeID="_x0000_i1206" DrawAspect="Content" ObjectID="_1458310079" r:id="rId36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D55F58">
                        <w:rPr>
                          <w:position w:val="-28"/>
                          <w:sz w:val="28"/>
                          <w:szCs w:val="28"/>
                        </w:rPr>
                        <w:object w:dxaOrig="700" w:dyaOrig="680">
                          <v:shape id="_x0000_i1207" type="#_x0000_t75" style="width:34.5pt;height:34.5pt" o:ole="">
                            <v:imagedata r:id="rId367" o:title=""/>
                          </v:shape>
                          <o:OLEObject Type="Embed" ProgID="Equation.3" ShapeID="_x0000_i1207" DrawAspect="Content" ObjectID="_1458310080" r:id="rId368"/>
                        </w:object>
                      </w:r>
                    </w:p>
                    <w:p w:rsidR="00486818" w:rsidRPr="00BB40A7" w:rsidRDefault="00486818" w:rsidP="0064568B">
                      <w:pPr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721D76">
                        <w:rPr>
                          <w:position w:val="-28"/>
                          <w:sz w:val="28"/>
                          <w:szCs w:val="28"/>
                        </w:rPr>
                        <w:object w:dxaOrig="1040" w:dyaOrig="680">
                          <v:shape id="_x0000_i1208" type="#_x0000_t75" style="width:52.5pt;height:34.5pt" o:ole="">
                            <v:imagedata r:id="rId369" o:title=""/>
                          </v:shape>
                          <o:OLEObject Type="Embed" ProgID="Equation.3" ShapeID="_x0000_i1208" DrawAspect="Content" ObjectID="_1458310081" r:id="rId370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;;   </w:t>
                      </w:r>
                      <w:r w:rsidRPr="00721D76">
                        <w:rPr>
                          <w:position w:val="-24"/>
                          <w:sz w:val="28"/>
                          <w:szCs w:val="28"/>
                        </w:rPr>
                        <w:object w:dxaOrig="720" w:dyaOrig="620">
                          <v:shape id="_x0000_i1209" type="#_x0000_t75" style="width:36pt;height:31.5pt" o:ole="">
                            <v:imagedata r:id="rId371" o:title=""/>
                          </v:shape>
                          <o:OLEObject Type="Embed" ProgID="Equation.3" ShapeID="_x0000_i1209" DrawAspect="Content" ObjectID="_1458310082" r:id="rId372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;; </w:t>
                      </w:r>
                      <w:r w:rsidRPr="00721D76">
                        <w:rPr>
                          <w:position w:val="-32"/>
                          <w:sz w:val="28"/>
                          <w:szCs w:val="28"/>
                        </w:rPr>
                        <w:object w:dxaOrig="1060" w:dyaOrig="720">
                          <v:shape id="_x0000_i1210" type="#_x0000_t75" style="width:52.5pt;height:36pt" o:ole="">
                            <v:imagedata r:id="rId373" o:title=""/>
                          </v:shape>
                          <o:OLEObject Type="Embed" ProgID="Equation.3" ShapeID="_x0000_i1210" DrawAspect="Content" ObjectID="_1458310083" r:id="rId374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721D76">
                        <w:rPr>
                          <w:position w:val="-28"/>
                          <w:sz w:val="28"/>
                          <w:szCs w:val="28"/>
                        </w:rPr>
                        <w:object w:dxaOrig="820" w:dyaOrig="680">
                          <v:shape id="_x0000_i1211" type="#_x0000_t75" style="width:40.5pt;height:34.5pt" o:ole="">
                            <v:imagedata r:id="rId375" o:title=""/>
                          </v:shape>
                          <o:OLEObject Type="Embed" ProgID="Equation.3" ShapeID="_x0000_i1211" DrawAspect="Content" ObjectID="_1458310084" r:id="rId37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;;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D55F58">
                        <w:rPr>
                          <w:position w:val="-28"/>
                          <w:sz w:val="28"/>
                          <w:szCs w:val="28"/>
                        </w:rPr>
                        <w:object w:dxaOrig="780" w:dyaOrig="680">
                          <v:shape id="_x0000_i1212" type="#_x0000_t75" style="width:39pt;height:34.5pt" o:ole="">
                            <v:imagedata r:id="rId377" o:title=""/>
                          </v:shape>
                          <o:OLEObject Type="Embed" ProgID="Equation.3" ShapeID="_x0000_i1212" DrawAspect="Content" ObjectID="_1458310085" r:id="rId37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D55F58">
                        <w:rPr>
                          <w:position w:val="-28"/>
                          <w:sz w:val="28"/>
                          <w:szCs w:val="28"/>
                        </w:rPr>
                        <w:object w:dxaOrig="780" w:dyaOrig="680">
                          <v:shape id="_x0000_i1213" type="#_x0000_t75" style="width:39pt;height:34.5pt" o:ole="">
                            <v:imagedata r:id="rId379" o:title=""/>
                          </v:shape>
                          <o:OLEObject Type="Embed" ProgID="Equation.3" ShapeID="_x0000_i1213" DrawAspect="Content" ObjectID="_1458310086" r:id="rId380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;;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D55F58">
                        <w:rPr>
                          <w:position w:val="-28"/>
                          <w:sz w:val="28"/>
                          <w:szCs w:val="28"/>
                        </w:rPr>
                        <w:object w:dxaOrig="780" w:dyaOrig="680">
                          <v:shape id="_x0000_i1214" type="#_x0000_t75" style="width:39pt;height:34.5pt" o:ole="">
                            <v:imagedata r:id="rId381" o:title=""/>
                          </v:shape>
                          <o:OLEObject Type="Embed" ProgID="Equation.3" ShapeID="_x0000_i1214" DrawAspect="Content" ObjectID="_1458310087" r:id="rId382"/>
                        </w:object>
                      </w:r>
                    </w:p>
                    <w:p w:rsidR="00486818" w:rsidRDefault="00486818" w:rsidP="0064568B">
                      <w:pPr>
                        <w:tabs>
                          <w:tab w:val="left" w:pos="8278"/>
                        </w:tabs>
                        <w:bidi/>
                        <w:ind w:hanging="28"/>
                        <w:rPr>
                          <w:color w:val="000000"/>
                          <w:sz w:val="28"/>
                          <w:szCs w:val="28"/>
                          <w:rtl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تمرين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2</w:t>
                      </w: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 xml:space="preserve"> ـــــــــــــــــــــــــــــــــــــــــــــــــــــــــــــــــــــــــــــــ</w:t>
                      </w:r>
                    </w:p>
                    <w:p w:rsidR="00486818" w:rsidRDefault="00486818" w:rsidP="0064568B">
                      <w:pPr>
                        <w:bidi/>
                        <w:jc w:val="both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تمم ما يلي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Pr="0078648B" w:rsidRDefault="00486818" w:rsidP="0064568B">
                      <w:pPr>
                        <w:tabs>
                          <w:tab w:val="left" w:pos="8892"/>
                        </w:tabs>
                        <w:rPr>
                          <w:sz w:val="28"/>
                          <w:szCs w:val="28"/>
                          <w:rtl/>
                        </w:rPr>
                      </w:pP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1080" w:dyaOrig="680">
                          <v:shape id="_x0000_i1215" type="#_x0000_t75" style="width:54pt;height:34.5pt" o:ole="">
                            <v:imagedata r:id="rId383" o:title=""/>
                          </v:shape>
                          <o:OLEObject Type="Embed" ProgID="Equation.3" ShapeID="_x0000_i1215" DrawAspect="Content" ObjectID="_1458310088" r:id="rId38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1280" w:dyaOrig="680">
                          <v:shape id="_x0000_i1216" type="#_x0000_t75" style="width:64.5pt;height:34.5pt" o:ole="">
                            <v:imagedata r:id="rId385" o:title=""/>
                          </v:shape>
                          <o:OLEObject Type="Embed" ProgID="Equation.3" ShapeID="_x0000_i1216" DrawAspect="Content" ObjectID="_1458310089" r:id="rId38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 </w:t>
                      </w: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1400" w:dyaOrig="680">
                          <v:shape id="_x0000_i1217" type="#_x0000_t75" style="width:70.5pt;height:34.5pt" o:ole="">
                            <v:imagedata r:id="rId387" o:title=""/>
                          </v:shape>
                          <o:OLEObject Type="Embed" ProgID="Equation.3" ShapeID="_x0000_i1217" DrawAspect="Content" ObjectID="_1458310090" r:id="rId38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1540" w:dyaOrig="680">
                          <v:shape id="_x0000_i1218" type="#_x0000_t75" style="width:76.5pt;height:34.5pt" o:ole="">
                            <v:imagedata r:id="rId389" o:title=""/>
                          </v:shape>
                          <o:OLEObject Type="Embed" ProgID="Equation.3" ShapeID="_x0000_i1218" DrawAspect="Content" ObjectID="_1458310091" r:id="rId39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</w:t>
                      </w:r>
                      <w:r w:rsidRPr="00C01AFE">
                        <w:rPr>
                          <w:position w:val="-28"/>
                          <w:sz w:val="28"/>
                          <w:szCs w:val="28"/>
                        </w:rPr>
                        <w:object w:dxaOrig="1120" w:dyaOrig="680">
                          <v:shape id="_x0000_i1219" type="#_x0000_t75" style="width:55.5pt;height:34.5pt" o:ole="">
                            <v:imagedata r:id="rId391" o:title=""/>
                          </v:shape>
                          <o:OLEObject Type="Embed" ProgID="Equation.3" ShapeID="_x0000_i1219" DrawAspect="Content" ObjectID="_1458310092" r:id="rId392"/>
                        </w:object>
                      </w: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904" style="position:absolute;left:558;top:2904;width:10602;height:739;mso-position-horizontal-relative:margin" fillcolor="lime" strokecolor="blue" strokeweight="10pt">
                <v:fill color2="white [3212]" rotate="t" focus="50%" type="gradient"/>
                <v:stroke linestyle="thinThin"/>
                <v:shadow color="#868686"/>
                <v:textbox>
                  <w:txbxContent>
                    <w:p w:rsidR="00486818" w:rsidRPr="00F75502" w:rsidRDefault="00486818" w:rsidP="00F75502">
                      <w:pPr>
                        <w:bidi/>
                        <w:jc w:val="center"/>
                        <w:rPr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MA"/>
                        </w:rPr>
                      </w:pPr>
                      <w:r w:rsidRPr="00F75502">
                        <w:rPr>
                          <w:rFonts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MA"/>
                        </w:rPr>
                        <w:t xml:space="preserve">تمارين لتقوية </w:t>
                      </w:r>
                      <w:proofErr w:type="spellStart"/>
                      <w:r w:rsidRPr="00F75502">
                        <w:rPr>
                          <w:rFonts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bidi="ar-MA"/>
                        </w:rPr>
                        <w:t>التعلمات</w:t>
                      </w:r>
                      <w:proofErr w:type="spellEnd"/>
                    </w:p>
                  </w:txbxContent>
                </v:textbox>
              </v:rect>
              <v:rect id="_x0000_s1905" style="position:absolute;left:639;top:4055;width:5102;height:11282" fillcolor="white [3212]" strokecolor="#7030a0" strokeweight="6pt">
                <v:stroke linestyle="thinThick"/>
                <v:shadow on="t" color="#f58427" opacity=".5" offset="-6pt,-6pt"/>
                <v:textbox inset=",4.3mm">
                  <w:txbxContent>
                    <w:p w:rsidR="00486818" w:rsidRPr="00623866" w:rsidRDefault="00486818" w:rsidP="00F75502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spell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جداء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عددين كسريين</w:t>
                      </w:r>
                    </w:p>
                    <w:p w:rsidR="00486818" w:rsidRPr="005A27D5" w:rsidRDefault="00486818" w:rsidP="00D84ECC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1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5A27D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تمم ما يلي </w:t>
                      </w:r>
                      <w:proofErr w:type="spellStart"/>
                      <w:r w:rsidRPr="005A27D5"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D84ECC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1040" w:dyaOrig="680">
                          <v:shape id="_x0000_i1220" type="#_x0000_t75" style="width:52.5pt;height:34.5pt" o:ole="">
                            <v:imagedata r:id="rId393" o:title=""/>
                          </v:shape>
                          <o:OLEObject Type="Embed" ProgID="Equation.3" ShapeID="_x0000_i1220" DrawAspect="Content" ObjectID="_1458310093" r:id="rId394"/>
                        </w:object>
                      </w:r>
                      <w:r w:rsidRPr="005A27D5">
                        <w:rPr>
                          <w:sz w:val="28"/>
                          <w:szCs w:val="28"/>
                        </w:rPr>
                        <w:t xml:space="preserve">   ;;   </w:t>
                      </w:r>
                      <w:r w:rsidRPr="005A27D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1500" w:dyaOrig="680">
                          <v:shape id="_x0000_i1221" type="#_x0000_t75" style="width:75pt;height:34.5pt" o:ole="">
                            <v:imagedata r:id="rId395" o:title=""/>
                          </v:shape>
                          <o:OLEObject Type="Embed" ProgID="Equation.3" ShapeID="_x0000_i1221" DrawAspect="Content" ObjectID="_1458310094" r:id="rId396"/>
                        </w:object>
                      </w:r>
                      <w:r w:rsidRPr="005A27D5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5A27D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 w:rsidRPr="005A27D5">
                        <w:rPr>
                          <w:sz w:val="28"/>
                          <w:szCs w:val="28"/>
                        </w:rPr>
                        <w:t>;;</w:t>
                      </w:r>
                      <w:r w:rsidRPr="005A27D5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1160" w:dyaOrig="680">
                          <v:shape id="_x0000_i1222" type="#_x0000_t75" style="width:58.5pt;height:34.5pt" o:ole="">
                            <v:imagedata r:id="rId397" o:title=""/>
                          </v:shape>
                          <o:OLEObject Type="Embed" ProgID="Equation.3" ShapeID="_x0000_i1222" DrawAspect="Content" ObjectID="_1458310095" r:id="rId39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1160" w:dyaOrig="680">
                          <v:shape id="_x0000_i1223" type="#_x0000_t75" style="width:58.5pt;height:34.5pt" o:ole="">
                            <v:imagedata r:id="rId399" o:title=""/>
                          </v:shape>
                          <o:OLEObject Type="Embed" ProgID="Equation.3" ShapeID="_x0000_i1223" DrawAspect="Content" ObjectID="_1458310096" r:id="rId40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1200" w:dyaOrig="680">
                          <v:shape id="_x0000_i1224" type="#_x0000_t75" style="width:60pt;height:34.5pt" o:ole="">
                            <v:imagedata r:id="rId401" o:title=""/>
                          </v:shape>
                          <o:OLEObject Type="Embed" ProgID="Equation.3" ShapeID="_x0000_i1224" DrawAspect="Content" ObjectID="_1458310097" r:id="rId40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5A27D5">
                        <w:rPr>
                          <w:position w:val="-28"/>
                          <w:sz w:val="28"/>
                          <w:szCs w:val="28"/>
                        </w:rPr>
                        <w:object w:dxaOrig="1320" w:dyaOrig="680">
                          <v:shape id="_x0000_i1225" type="#_x0000_t75" style="width:66pt;height:34.5pt" o:ole="">
                            <v:imagedata r:id="rId403" o:title=""/>
                          </v:shape>
                          <o:OLEObject Type="Embed" ProgID="Equation.3" ShapeID="_x0000_i1225" DrawAspect="Content" ObjectID="_1458310098" r:id="rId404"/>
                        </w:object>
                      </w:r>
                    </w:p>
                    <w:p w:rsidR="00486818" w:rsidRDefault="00486818" w:rsidP="001A72EC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3E21B4">
                        <w:rPr>
                          <w:position w:val="-28"/>
                          <w:sz w:val="28"/>
                          <w:szCs w:val="28"/>
                        </w:rPr>
                        <w:object w:dxaOrig="1180" w:dyaOrig="680">
                          <v:shape id="_x0000_i1226" type="#_x0000_t75" style="width:58.5pt;height:34.5pt" o:ole="">
                            <v:imagedata r:id="rId405" o:title=""/>
                          </v:shape>
                          <o:OLEObject Type="Embed" ProgID="Equation.3" ShapeID="_x0000_i1226" DrawAspect="Content" ObjectID="_1458310099" r:id="rId40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3E21B4">
                        <w:rPr>
                          <w:position w:val="-28"/>
                          <w:sz w:val="28"/>
                          <w:szCs w:val="28"/>
                        </w:rPr>
                        <w:object w:dxaOrig="1040" w:dyaOrig="680">
                          <v:shape id="_x0000_i1227" type="#_x0000_t75" style="width:52.5pt;height:34.5pt" o:ole="">
                            <v:imagedata r:id="rId407" o:title=""/>
                          </v:shape>
                          <o:OLEObject Type="Embed" ProgID="Equation.3" ShapeID="_x0000_i1227" DrawAspect="Content" ObjectID="_1458310100" r:id="rId40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3E21B4">
                        <w:rPr>
                          <w:position w:val="-28"/>
                          <w:sz w:val="28"/>
                          <w:szCs w:val="28"/>
                        </w:rPr>
                        <w:object w:dxaOrig="1240" w:dyaOrig="680">
                          <v:shape id="_x0000_i1228" type="#_x0000_t75" style="width:61.5pt;height:34.5pt" o:ole="">
                            <v:imagedata r:id="rId409" o:title=""/>
                          </v:shape>
                          <o:OLEObject Type="Embed" ProgID="Equation.3" ShapeID="_x0000_i1228" DrawAspect="Content" ObjectID="_1458310101" r:id="rId41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3E21B4">
                        <w:rPr>
                          <w:position w:val="-28"/>
                          <w:sz w:val="28"/>
                          <w:szCs w:val="28"/>
                        </w:rPr>
                        <w:object w:dxaOrig="1120" w:dyaOrig="680">
                          <v:shape id="_x0000_i1229" type="#_x0000_t75" style="width:55.5pt;height:34.5pt" o:ole="">
                            <v:imagedata r:id="rId411" o:title=""/>
                          </v:shape>
                          <o:OLEObject Type="Embed" ProgID="Equation.3" ShapeID="_x0000_i1229" DrawAspect="Content" ObjectID="_1458310102" r:id="rId41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3E21B4">
                        <w:rPr>
                          <w:position w:val="-28"/>
                          <w:sz w:val="28"/>
                          <w:szCs w:val="28"/>
                        </w:rPr>
                        <w:object w:dxaOrig="1140" w:dyaOrig="680">
                          <v:shape id="_x0000_i1230" type="#_x0000_t75" style="width:57pt;height:34.5pt" o:ole="">
                            <v:imagedata r:id="rId413" o:title=""/>
                          </v:shape>
                          <o:OLEObject Type="Embed" ProgID="Equation.3" ShapeID="_x0000_i1230" DrawAspect="Content" ObjectID="_1458310103" r:id="rId41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3E21B4">
                        <w:rPr>
                          <w:position w:val="-28"/>
                          <w:sz w:val="28"/>
                          <w:szCs w:val="28"/>
                        </w:rPr>
                        <w:object w:dxaOrig="1340" w:dyaOrig="680">
                          <v:shape id="_x0000_i1231" type="#_x0000_t75" style="width:67.5pt;height:34.5pt" o:ole="">
                            <v:imagedata r:id="rId415" o:title=""/>
                          </v:shape>
                          <o:OLEObject Type="Embed" ProgID="Equation.3" ShapeID="_x0000_i1231" DrawAspect="Content" ObjectID="_1458310104" r:id="rId416"/>
                        </w:object>
                      </w:r>
                    </w:p>
                    <w:p w:rsidR="00486818" w:rsidRDefault="00486818" w:rsidP="001A72EC">
                      <w:pPr>
                        <w:spacing w:after="0"/>
                        <w:jc w:val="right"/>
                        <w:rPr>
                          <w:sz w:val="28"/>
                          <w:szCs w:val="28"/>
                          <w:rtl/>
                        </w:rPr>
                      </w:pPr>
                      <w:proofErr w:type="gramStart"/>
                      <w:r>
                        <w:rPr>
                          <w:rFonts w:hint="cs"/>
                          <w:rtl/>
                        </w:rPr>
                        <w:t>2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)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ضع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كل عدد كسري في مكانه المناسب ضمن الجدول أسفله:</w:t>
                      </w:r>
                    </w:p>
                    <w:p w:rsidR="00486818" w:rsidRDefault="00486818" w:rsidP="001A72EC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017707">
                        <w:rPr>
                          <w:position w:val="-32"/>
                          <w:sz w:val="28"/>
                          <w:szCs w:val="28"/>
                        </w:rPr>
                        <w:object w:dxaOrig="440" w:dyaOrig="760">
                          <v:shape id="_x0000_i1232" type="#_x0000_t75" style="width:22.5pt;height:37.5pt" o:ole="">
                            <v:imagedata r:id="rId417" o:title=""/>
                          </v:shape>
                          <o:OLEObject Type="Embed" ProgID="Equation.DSMT4" ShapeID="_x0000_i1232" DrawAspect="Content" ObjectID="_1458310105" r:id="rId41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Pr="00017707">
                        <w:rPr>
                          <w:position w:val="-26"/>
                          <w:sz w:val="28"/>
                          <w:szCs w:val="28"/>
                        </w:rPr>
                        <w:object w:dxaOrig="460" w:dyaOrig="700">
                          <v:shape id="_x0000_i1233" type="#_x0000_t75" style="width:22.5pt;height:34.5pt" o:ole="">
                            <v:imagedata r:id="rId419" o:title=""/>
                          </v:shape>
                          <o:OLEObject Type="Embed" ProgID="Equation.DSMT4" ShapeID="_x0000_i1233" DrawAspect="Content" ObjectID="_1458310106" r:id="rId42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Pr="00017707">
                        <w:rPr>
                          <w:position w:val="-32"/>
                          <w:sz w:val="28"/>
                          <w:szCs w:val="28"/>
                        </w:rPr>
                        <w:object w:dxaOrig="420" w:dyaOrig="760">
                          <v:shape id="_x0000_i1234" type="#_x0000_t75" style="width:21pt;height:37.5pt" o:ole="">
                            <v:imagedata r:id="rId421" o:title=""/>
                          </v:shape>
                          <o:OLEObject Type="Embed" ProgID="Equation.DSMT4" ShapeID="_x0000_i1234" DrawAspect="Content" ObjectID="_1458310107" r:id="rId42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Pr="00017707">
                        <w:rPr>
                          <w:position w:val="-28"/>
                          <w:sz w:val="28"/>
                          <w:szCs w:val="28"/>
                        </w:rPr>
                        <w:object w:dxaOrig="260" w:dyaOrig="720">
                          <v:shape id="_x0000_i1235" type="#_x0000_t75" style="width:13.5pt;height:36pt" o:ole="">
                            <v:imagedata r:id="rId423" o:title=""/>
                          </v:shape>
                          <o:OLEObject Type="Embed" ProgID="Equation.DSMT4" ShapeID="_x0000_i1235" DrawAspect="Content" ObjectID="_1458310108" r:id="rId424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Pr="00017707">
                        <w:rPr>
                          <w:position w:val="-26"/>
                          <w:sz w:val="28"/>
                          <w:szCs w:val="28"/>
                        </w:rPr>
                        <w:object w:dxaOrig="260" w:dyaOrig="700">
                          <v:shape id="_x0000_i1236" type="#_x0000_t75" style="width:13.5pt;height:34.5pt" o:ole="">
                            <v:imagedata r:id="rId425" o:title=""/>
                          </v:shape>
                          <o:OLEObject Type="Embed" ProgID="Equation.DSMT4" ShapeID="_x0000_i1236" DrawAspect="Content" ObjectID="_1458310109" r:id="rId42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و   </w:t>
                      </w:r>
                      <w:r w:rsidRPr="00017707">
                        <w:rPr>
                          <w:position w:val="-28"/>
                          <w:sz w:val="28"/>
                          <w:szCs w:val="28"/>
                        </w:rPr>
                        <w:object w:dxaOrig="260" w:dyaOrig="720">
                          <v:shape id="_x0000_i1237" type="#_x0000_t75" style="width:13.5pt;height:36pt" o:ole="">
                            <v:imagedata r:id="rId427" o:title=""/>
                          </v:shape>
                          <o:OLEObject Type="Embed" ProgID="Equation.DSMT4" ShapeID="_x0000_i1237" DrawAspect="Content" ObjectID="_1458310110" r:id="rId42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Pr="00017707">
                        <w:rPr>
                          <w:position w:val="-28"/>
                          <w:sz w:val="28"/>
                          <w:szCs w:val="28"/>
                        </w:rPr>
                        <w:object w:dxaOrig="380" w:dyaOrig="720">
                          <v:shape id="_x0000_i1238" type="#_x0000_t75" style="width:19.5pt;height:36pt" o:ole="">
                            <v:imagedata r:id="rId429" o:title=""/>
                          </v:shape>
                          <o:OLEObject Type="Embed" ProgID="Equation.DSMT4" ShapeID="_x0000_i1238" DrawAspect="Content" ObjectID="_1458310111" r:id="rId43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</w:t>
                      </w:r>
                      <w:r w:rsidRPr="00017707">
                        <w:rPr>
                          <w:position w:val="-26"/>
                          <w:sz w:val="28"/>
                          <w:szCs w:val="28"/>
                        </w:rPr>
                        <w:object w:dxaOrig="260" w:dyaOrig="700">
                          <v:shape id="_x0000_i1239" type="#_x0000_t75" style="width:13.5pt;height:34.5pt" o:ole="">
                            <v:imagedata r:id="rId431" o:title=""/>
                          </v:shape>
                          <o:OLEObject Type="Embed" ProgID="Equation.DSMT4" ShapeID="_x0000_i1239" DrawAspect="Content" ObjectID="_1458310112" r:id="rId43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و   </w:t>
                      </w:r>
                      <w:r w:rsidRPr="00017707">
                        <w:rPr>
                          <w:position w:val="-28"/>
                          <w:sz w:val="28"/>
                          <w:szCs w:val="28"/>
                        </w:rPr>
                        <w:object w:dxaOrig="660" w:dyaOrig="720">
                          <v:shape id="_x0000_i1240" type="#_x0000_t75" style="width:33pt;height:36pt" o:ole="">
                            <v:imagedata r:id="rId433" o:title=""/>
                          </v:shape>
                          <o:OLEObject Type="Embed" ProgID="Equation.DSMT4" ShapeID="_x0000_i1240" DrawAspect="Content" ObjectID="_1458310113" r:id="rId434"/>
                        </w:object>
                      </w:r>
                    </w:p>
                    <w:tbl>
                      <w:tblPr>
                        <w:tblStyle w:val="Grilledutableau"/>
                        <w:bidiVisual/>
                        <w:tblW w:w="0" w:type="auto"/>
                        <w:tblLook w:val="04A0"/>
                      </w:tblPr>
                      <w:tblGrid>
                        <w:gridCol w:w="1619"/>
                        <w:gridCol w:w="1620"/>
                        <w:gridCol w:w="1620"/>
                      </w:tblGrid>
                      <w:tr w:rsidR="00486818" w:rsidTr="001A72EC">
                        <w:trPr>
                          <w:trHeight w:val="422"/>
                        </w:trPr>
                        <w:tc>
                          <w:tcPr>
                            <w:tcW w:w="1619" w:type="dxa"/>
                          </w:tcPr>
                          <w:p w:rsidR="00486818" w:rsidRDefault="00486818" w:rsidP="00515921">
                            <w:pPr>
                              <w:bidi/>
                              <w:jc w:val="center"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يساوي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620" w:type="dxa"/>
                          </w:tcPr>
                          <w:p w:rsidR="00486818" w:rsidRDefault="00486818" w:rsidP="00515921">
                            <w:pPr>
                              <w:bidi/>
                              <w:jc w:val="center"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أكبر من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620" w:type="dxa"/>
                          </w:tcPr>
                          <w:p w:rsidR="00486818" w:rsidRDefault="00486818" w:rsidP="00515921">
                            <w:pPr>
                              <w:bidi/>
                              <w:jc w:val="center"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أصغر من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</w:tr>
                      <w:tr w:rsidR="00486818" w:rsidTr="001A72EC">
                        <w:trPr>
                          <w:trHeight w:val="422"/>
                        </w:trPr>
                        <w:tc>
                          <w:tcPr>
                            <w:tcW w:w="1619" w:type="dxa"/>
                          </w:tcPr>
                          <w:p w:rsidR="00486818" w:rsidRDefault="00486818" w:rsidP="00F75502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1620" w:type="dxa"/>
                          </w:tcPr>
                          <w:p w:rsidR="00486818" w:rsidRDefault="00486818" w:rsidP="00F75502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</w:p>
                        </w:tc>
                        <w:tc>
                          <w:tcPr>
                            <w:tcW w:w="1620" w:type="dxa"/>
                          </w:tcPr>
                          <w:p w:rsidR="00486818" w:rsidRDefault="00486818" w:rsidP="00F75502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</w:p>
                        </w:tc>
                      </w:tr>
                    </w:tbl>
                    <w:p w:rsidR="00486818" w:rsidRDefault="00486818" w:rsidP="00F75502">
                      <w:pPr>
                        <w:bidi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75502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6F600A" w:rsidRDefault="006F600A">
      <w:pPr>
        <w:rPr>
          <w:rtl/>
        </w:rPr>
      </w:pPr>
      <w:r>
        <w:rPr>
          <w:rtl/>
        </w:rPr>
        <w:br w:type="page"/>
      </w:r>
    </w:p>
    <w:p w:rsidR="006F600A" w:rsidRDefault="00EB030E" w:rsidP="00D63DEF">
      <w:pPr>
        <w:bidi/>
        <w:jc w:val="center"/>
        <w:rPr>
          <w:rtl/>
        </w:rPr>
      </w:pPr>
      <w:r>
        <w:rPr>
          <w:noProof/>
          <w:rtl/>
        </w:rPr>
        <w:lastRenderedPageBreak/>
        <w:pict>
          <v:group id="_x0000_s1907" style="position:absolute;left:0;text-align:left;margin-left:-89.35pt;margin-top:-348.35pt;width:659.2pt;height:1015.1pt;z-index:251888640" coordorigin="-369,-4982" coordsize="13184,20302">
            <v:group id="_x0000_s1865" style="position:absolute;left:-369;top:-4982;width:13184;height:8787" coordorigin="-480,-5056" coordsize="13184,8787" o:regroupid="23">
              <v:group id="_x0000_s1866" style="position:absolute;left:-480;top:-5056;width:13184;height:8787" coordorigin="-480,-5056" coordsize="13184,8787">
                <v:group id="_x0000_s1867" style="position:absolute;left:-480;top:-111;width:13184;height:3842" coordorigin="-480,-111" coordsize="13184,3842">
                  <v:group id="_x0000_s1868" style="position:absolute;left:-480;top:-111;width:13184;height:3842" coordorigin="-480,-111" coordsize="13184,2980">
                    <v:rect id="_x0000_s1869" style="position:absolute;left:-221;top:-111;width:12131;height:2226" fillcolor="#e36c0a [2409]" stroked="f"/>
                    <v:shape id="_x0000_s1870" type="#_x0000_t64" style="position:absolute;left:-480;top:1291;width:13184;height:1578;rotation:3" adj=",11209" stroked="f"/>
                  </v:group>
                  <v:shape id="_x0000_s1871" type="#_x0000_t7" style="position:absolute;left:478;top:-94;width:567;height:1871" adj="13613" fillcolor="#fbd1af" stroked="f"/>
                  <v:shape id="_x0000_s1872" type="#_x0000_t7" style="position:absolute;left:833;top:-94;width:567;height:1871" adj="13613" fillcolor="#f8ab6c" stroked="f"/>
                  <v:shape id="_x0000_s1873" type="#_x0000_t7" style="position:absolute;left:1154;top:-94;width:567;height:1871" adj="13613" fillcolor="#f58427" stroked="f" strokecolor="#5f497a [2407]"/>
                </v:group>
                <v:group id="_x0000_s1874" style="position:absolute;left:973;top:-5056;width:6917;height:6406" coordorigin="973,-5056" coordsize="6917,6406">
                  <v:oval id="_x0000_s1875" style="position:absolute;left:973;top:-5056;width:6917;height:6406;mso-position-horizontal-relative:margin" fillcolor="#e36c0a [2409]" stroked="f">
                    <v:fill r:id="rId110" o:title="Briques diagonales" rotate="t" type="pattern"/>
                    <v:imagedata embosscolor="shadow add(51)"/>
                    <v:shadow on="t" type="emboss" color="lineOrFill darken(153)" color2="shadow add(102)" offset="1pt,1pt"/>
                  </v:oval>
                  <v:rect id="_x0000_s1876" style="position:absolute;left:5006;top:-209;width:1769;height:659;mso-position-horizontal:center;mso-position-horizontal-relative:margin" fillcolor="white [3201]" strokecolor="#fabf8f [1945]" strokeweight="1pt">
                    <v:fill color2="#fbd4b4 [1305]" rotate="t" focusposition="1" focussize="" focus="100%" type="gradient"/>
                    <v:shadow on="t" type="perspective" color="#974706 [1609]" opacity=".5" offset="1pt" offset2="-3pt"/>
                  </v:rect>
                </v:group>
              </v:group>
              <v:group id="_x0000_s1877" style="position:absolute;left:7481;top:-332;width:4902;height:2376" coordorigin="7481,-332" coordsize="4902,2376">
                <v:oval id="_x0000_s1878" style="position:absolute;left:10115;top:-332;width:2268;height:2268" fillcolor="#f8a15a" stroked="f" strokecolor="#b2a1c7 [1943]" strokeweight="1pt">
                  <v:fill color2="#d6e3bc [1302]" rotate="t"/>
                  <v:shadow on="t" type="perspective" color="#4e6128 [1606]" opacity=".5" offset="1pt" offset2="-3pt"/>
                </v:oval>
                <v:shape id="_x0000_s1879" type="#_x0000_t153" style="position:absolute;left:7481;top:87;width:3557;height:1957" adj="8568" fillcolor="blue" stroked="f" strokecolor="white [3212]">
                  <v:shadow on="t" color="#ffc000" opacity=".5" offset="6pt,-6pt"/>
                  <v:textpath style="font-family:&quot;Arial Black&quot;;font-weight:bold;v-text-kern:t" trim="t" fitpath="t" xscale="f" string="تمارين ومسائل"/>
                </v:shape>
              </v:group>
            </v:group>
            <v:group id="_x0000_s1906" style="position:absolute;left:575;top:2887;width:10602;height:12433" coordorigin="575,2887" coordsize="10602,12433" o:regroupid="23">
              <v:rect id="_x0000_s1881" style="position:absolute;left:6013;top:4038;width:5102;height:11282" o:regroupid="24" fillcolor="white [3212]" strokecolor="lime" strokeweight="6pt">
                <v:stroke linestyle="thinThick"/>
                <v:shadow on="t" color="#f58427" opacity=".5" offset="6pt,-6pt"/>
                <v:textbox style="mso-next-textbox:#_x0000_s1881" inset=",4.3mm">
                  <w:txbxContent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1</w:t>
                      </w:r>
                      <w:proofErr w:type="spellEnd"/>
                    </w:p>
                    <w:p w:rsidR="00486818" w:rsidRPr="000B6BF1" w:rsidRDefault="00486818" w:rsidP="00F10121">
                      <w:pPr>
                        <w:bidi/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B6BF1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تمرين 1 ـــــــــــــــــــــــــــــــــــــــــــــــــــــــــــــــــــــــــــــــ</w:t>
                      </w:r>
                    </w:p>
                    <w:p w:rsidR="00486818" w:rsidRDefault="00486818" w:rsidP="00087D75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أحسب بأسهل طريقة ممكنة  ثم اختزال إذا كان ممكنا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087D7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5C33C3">
                        <w:rPr>
                          <w:color w:val="FF0000"/>
                          <w:sz w:val="28"/>
                          <w:szCs w:val="28"/>
                        </w:rPr>
                        <w:t>B</w:t>
                      </w:r>
                      <w:r>
                        <w:rPr>
                          <w:sz w:val="28"/>
                          <w:szCs w:val="28"/>
                        </w:rPr>
                        <w:t xml:space="preserve"> =</w:t>
                      </w: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1880" w:dyaOrig="680">
                          <v:shape id="_x0000_i1241" type="#_x0000_t75" style="width:94.5pt;height:34.5pt" o:ole="">
                            <v:imagedata r:id="rId435" o:title=""/>
                          </v:shape>
                          <o:OLEObject Type="Embed" ProgID="Equation.3" ShapeID="_x0000_i1241" DrawAspect="Content" ObjectID="_1458310114" r:id="rId436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;;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   </w:t>
                      </w:r>
                    </w:p>
                    <w:p w:rsidR="00486818" w:rsidRPr="005C33C3" w:rsidRDefault="00486818" w:rsidP="00087D75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5C33C3">
                        <w:rPr>
                          <w:color w:val="FF0000"/>
                          <w:sz w:val="28"/>
                          <w:szCs w:val="28"/>
                        </w:rPr>
                        <w:t>A</w:t>
                      </w:r>
                      <w:r>
                        <w:rPr>
                          <w:sz w:val="28"/>
                          <w:szCs w:val="28"/>
                        </w:rPr>
                        <w:t xml:space="preserve"> =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1820" w:dyaOrig="680">
                          <v:shape id="_x0000_i1242" type="#_x0000_t75" style="width:91.5pt;height:34.5pt" o:ole="">
                            <v:imagedata r:id="rId437" o:title=""/>
                          </v:shape>
                          <o:OLEObject Type="Embed" ProgID="Equation.3" ShapeID="_x0000_i1242" DrawAspect="Content" ObjectID="_1458310115" r:id="rId438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                                      </w:t>
                      </w:r>
                      <w:r w:rsidRPr="005C33C3">
                        <w:rPr>
                          <w:color w:val="FF0000"/>
                          <w:sz w:val="28"/>
                          <w:szCs w:val="28"/>
                        </w:rPr>
                        <w:t>C</w:t>
                      </w:r>
                      <w:r>
                        <w:rPr>
                          <w:sz w:val="28"/>
                          <w:szCs w:val="28"/>
                        </w:rPr>
                        <w:t xml:space="preserve"> =</w:t>
                      </w:r>
                      <w:r w:rsidRPr="0078648B">
                        <w:rPr>
                          <w:position w:val="-28"/>
                          <w:sz w:val="28"/>
                          <w:szCs w:val="28"/>
                        </w:rPr>
                        <w:object w:dxaOrig="3080" w:dyaOrig="680">
                          <v:shape id="_x0000_i1243" type="#_x0000_t75" style="width:154.5pt;height:34.5pt" o:ole="">
                            <v:imagedata r:id="rId439" o:title=""/>
                          </v:shape>
                          <o:OLEObject Type="Embed" ProgID="Equation.3" ShapeID="_x0000_i1243" DrawAspect="Content" ObjectID="_1458310116" r:id="rId440"/>
                        </w:object>
                      </w:r>
                      <w:r w:rsidRPr="0078648B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486818" w:rsidRDefault="00486818" w:rsidP="00087D75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 w:line="240" w:lineRule="auto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2</w:t>
                      </w:r>
                      <w:proofErr w:type="spellEnd"/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ضع مكان الفراغ العدد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لمناسب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  <w:proofErr w:type="gramEnd"/>
                    </w:p>
                    <w:p w:rsidR="00486818" w:rsidRDefault="00486818" w:rsidP="00D84ECC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92797F">
                        <w:rPr>
                          <w:position w:val="-32"/>
                          <w:sz w:val="28"/>
                          <w:szCs w:val="28"/>
                        </w:rPr>
                        <w:object w:dxaOrig="1520" w:dyaOrig="720">
                          <v:shape id="_x0000_i1244" type="#_x0000_t75" style="width:75pt;height:36pt" o:ole="">
                            <v:imagedata r:id="rId318" o:title=""/>
                          </v:shape>
                          <o:OLEObject Type="Embed" ProgID="Equation.3" ShapeID="_x0000_i1244" DrawAspect="Content" ObjectID="_1458310117" r:id="rId441"/>
                        </w:object>
                      </w:r>
                    </w:p>
                    <w:p w:rsidR="00486818" w:rsidRDefault="00486818" w:rsidP="00D84ECC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92797F">
                        <w:rPr>
                          <w:position w:val="-32"/>
                          <w:sz w:val="28"/>
                          <w:szCs w:val="28"/>
                        </w:rPr>
                        <w:object w:dxaOrig="1500" w:dyaOrig="720">
                          <v:shape id="_x0000_i1245" type="#_x0000_t75" style="width:75pt;height:36pt" o:ole="">
                            <v:imagedata r:id="rId320" o:title=""/>
                          </v:shape>
                          <o:OLEObject Type="Embed" ProgID="Equation.3" ShapeID="_x0000_i1245" DrawAspect="Content" ObjectID="_1458310118" r:id="rId442"/>
                        </w:object>
                      </w:r>
                    </w:p>
                    <w:p w:rsidR="00486818" w:rsidRDefault="00486818" w:rsidP="00D84ECC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</w:rPr>
                      </w:pPr>
                      <w:r w:rsidRPr="0061439F">
                        <w:rPr>
                          <w:position w:val="-32"/>
                          <w:sz w:val="28"/>
                          <w:szCs w:val="28"/>
                        </w:rPr>
                        <w:object w:dxaOrig="999" w:dyaOrig="720">
                          <v:shape id="_x0000_i1246" type="#_x0000_t75" style="width:49.5pt;height:36pt" o:ole="">
                            <v:imagedata r:id="rId322" o:title=""/>
                          </v:shape>
                          <o:OLEObject Type="Embed" ProgID="Equation.3" ShapeID="_x0000_i1246" DrawAspect="Content" ObjectID="_1458310119" r:id="rId443"/>
                        </w:object>
                      </w:r>
                    </w:p>
                    <w:p w:rsidR="00486818" w:rsidRDefault="00486818" w:rsidP="00D84ECC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61439F">
                        <w:rPr>
                          <w:position w:val="-32"/>
                          <w:sz w:val="28"/>
                          <w:szCs w:val="28"/>
                        </w:rPr>
                        <w:object w:dxaOrig="1300" w:dyaOrig="720">
                          <v:shape id="_x0000_i1247" type="#_x0000_t75" style="width:64.5pt;height:36pt" o:ole="">
                            <v:imagedata r:id="rId324" o:title=""/>
                          </v:shape>
                          <o:OLEObject Type="Embed" ProgID="Equation.3" ShapeID="_x0000_i1247" DrawAspect="Content" ObjectID="_1458310120" r:id="rId444"/>
                        </w:object>
                      </w: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  <v:rect id="_x0000_s1882" style="position:absolute;left:575;top:2887;width:10602;height:739;mso-position-horizontal-relative:margin" o:regroupid="24" fillcolor="#7030a0" strokecolor="#548dd4 [1951]" strokeweight="10pt">
                <v:fill color2="white [3212]" rotate="t" focus="50%" type="gradient"/>
                <v:stroke linestyle="thinThin"/>
                <v:shadow color="#868686"/>
                <v:textbox style="mso-next-textbox:#_x0000_s1882">
                  <w:txbxContent>
                    <w:p w:rsidR="00486818" w:rsidRPr="00F75502" w:rsidRDefault="00486818" w:rsidP="00F10121">
                      <w:pPr>
                        <w:bidi/>
                        <w:jc w:val="center"/>
                        <w:rPr>
                          <w:b/>
                          <w:bCs/>
                          <w:color w:val="006600"/>
                          <w:sz w:val="36"/>
                          <w:szCs w:val="36"/>
                          <w:lang w:bidi="ar-MA"/>
                        </w:rPr>
                      </w:pPr>
                      <w:r w:rsidRPr="00F75502">
                        <w:rPr>
                          <w:rFonts w:hint="cs"/>
                          <w:b/>
                          <w:bCs/>
                          <w:color w:val="006600"/>
                          <w:sz w:val="36"/>
                          <w:szCs w:val="36"/>
                          <w:rtl/>
                          <w:lang w:bidi="ar-MA"/>
                        </w:rPr>
                        <w:t xml:space="preserve">تمارين </w:t>
                      </w:r>
                      <w:proofErr w:type="spellStart"/>
                      <w:r w:rsidRPr="00F75502">
                        <w:rPr>
                          <w:rFonts w:hint="cs"/>
                          <w:b/>
                          <w:bCs/>
                          <w:color w:val="006600"/>
                          <w:sz w:val="36"/>
                          <w:szCs w:val="36"/>
                          <w:rtl/>
                          <w:lang w:bidi="ar-MA"/>
                        </w:rPr>
                        <w:t>توليفية</w:t>
                      </w:r>
                      <w:proofErr w:type="spellEnd"/>
                    </w:p>
                  </w:txbxContent>
                </v:textbox>
              </v:rect>
              <v:rect id="_x0000_s1883" style="position:absolute;left:656;top:4038;width:5102;height:11282" o:regroupid="24" fillcolor="white [3212]" strokecolor="lime" strokeweight="6pt">
                <v:stroke linestyle="thinThick"/>
                <v:shadow on="t" color="#f58427" opacity=".5" offset="-6pt,-6pt"/>
                <v:textbox style="mso-next-textbox:#_x0000_s1883" inset=",4.3mm">
                  <w:txbxContent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3</w:t>
                      </w:r>
                      <w:proofErr w:type="spellEnd"/>
                    </w:p>
                    <w:p w:rsidR="00486818" w:rsidRPr="001A72EC" w:rsidRDefault="00486818" w:rsidP="001A72EC">
                      <w:pPr>
                        <w:tabs>
                          <w:tab w:val="left" w:pos="8278"/>
                        </w:tabs>
                        <w:bidi/>
                        <w:jc w:val="both"/>
                        <w:rPr>
                          <w:sz w:val="28"/>
                          <w:szCs w:val="28"/>
                          <w:rtl/>
                        </w:rPr>
                      </w:pPr>
                      <w:r w:rsidRPr="00AF2C44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ختزل ما يلي معللا جوابك </w:t>
                      </w:r>
                      <w:proofErr w:type="spellStart"/>
                      <w:r w:rsidRPr="00AF2C44"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EB030E" w:rsidP="001A72EC">
                      <w:pPr>
                        <w:tabs>
                          <w:tab w:val="left" w:pos="8278"/>
                        </w:tabs>
                        <w:bidi/>
                        <w:ind w:firstLine="1412"/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812;456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 ;;  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225;360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 ;;   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63;27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 ;;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121;165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;;  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27;18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486818" w:rsidRPr="001A72EC" w:rsidRDefault="00EB030E" w:rsidP="001A72EC">
                      <w:pPr>
                        <w:tabs>
                          <w:tab w:val="left" w:pos="8278"/>
                        </w:tabs>
                        <w:bidi/>
                        <w:ind w:firstLine="1412"/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42;16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 ;;   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12;144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 ;;   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465;225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>
                        <w:rPr>
                          <w:sz w:val="28"/>
                          <w:szCs w:val="28"/>
                        </w:rPr>
                        <w:t xml:space="preserve">    ;;</w:t>
                      </w:r>
                      <w:r w:rsidR="00486818"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2006;206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t xml:space="preserve">    ;;    </w: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begin"/>
                      </w:r>
                      <w:r w:rsidR="00486818" w:rsidRPr="00AF2C44">
                        <w:rPr>
                          <w:sz w:val="28"/>
                          <w:szCs w:val="28"/>
                        </w:rPr>
                        <w:instrText xml:space="preserve"> eq \s\do1(\f(315;531))</w:instrText>
                      </w:r>
                      <w:r w:rsidRPr="00AF2C44">
                        <w:rPr>
                          <w:sz w:val="28"/>
                          <w:szCs w:val="28"/>
                        </w:rPr>
                        <w:fldChar w:fldCharType="end"/>
                      </w: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4</w:t>
                      </w:r>
                      <w:proofErr w:type="spellEnd"/>
                    </w:p>
                    <w:p w:rsidR="00486818" w:rsidRDefault="00486818" w:rsidP="001A72EC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اختزل ما يلي </w:t>
                      </w:r>
                      <w:proofErr w:type="spellStart"/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>:</w:t>
                      </w:r>
                      <w:proofErr w:type="spellEnd"/>
                    </w:p>
                    <w:p w:rsidR="00486818" w:rsidRDefault="00486818" w:rsidP="001A72EC">
                      <w:pPr>
                        <w:bidi/>
                        <w:rPr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2F0ED1">
                        <w:rPr>
                          <w:position w:val="-28"/>
                          <w:sz w:val="28"/>
                          <w:szCs w:val="28"/>
                        </w:rPr>
                        <w:object w:dxaOrig="1120" w:dyaOrig="680">
                          <v:shape id="_x0000_i1248" type="#_x0000_t75" style="width:55.5pt;height:34.5pt" o:ole="">
                            <v:imagedata r:id="rId445" o:title=""/>
                          </v:shape>
                          <o:OLEObject Type="Embed" ProgID="Equation.3" ShapeID="_x0000_i1248" DrawAspect="Content" ObjectID="_1458310121" r:id="rId44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 w:rsidRPr="002F0ED1">
                        <w:rPr>
                          <w:position w:val="-28"/>
                          <w:sz w:val="28"/>
                          <w:szCs w:val="28"/>
                        </w:rPr>
                        <w:object w:dxaOrig="720" w:dyaOrig="680">
                          <v:shape id="_x0000_i1249" type="#_x0000_t75" style="width:36pt;height:34.5pt" o:ole="">
                            <v:imagedata r:id="rId447" o:title=""/>
                          </v:shape>
                          <o:OLEObject Type="Embed" ProgID="Equation.3" ShapeID="_x0000_i1249" DrawAspect="Content" ObjectID="_1458310122" r:id="rId44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2F0ED1">
                        <w:rPr>
                          <w:position w:val="-28"/>
                          <w:sz w:val="28"/>
                          <w:szCs w:val="28"/>
                        </w:rPr>
                        <w:object w:dxaOrig="1359" w:dyaOrig="680">
                          <v:shape id="_x0000_i1250" type="#_x0000_t75" style="width:67.5pt;height:34.5pt" o:ole="">
                            <v:imagedata r:id="rId449" o:title=""/>
                          </v:shape>
                          <o:OLEObject Type="Embed" ProgID="Equation.3" ShapeID="_x0000_i1250" DrawAspect="Content" ObjectID="_1458310123" r:id="rId450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>;;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 </w:t>
                      </w:r>
                      <w:r>
                        <w:rPr>
                          <w:sz w:val="28"/>
                          <w:szCs w:val="28"/>
                        </w:rPr>
                        <w:t xml:space="preserve">     </w:t>
                      </w:r>
                      <w:r w:rsidRPr="002F0ED1">
                        <w:rPr>
                          <w:position w:val="-28"/>
                          <w:sz w:val="28"/>
                          <w:szCs w:val="28"/>
                        </w:rPr>
                        <w:object w:dxaOrig="1240" w:dyaOrig="680">
                          <v:shape id="_x0000_i1251" type="#_x0000_t75" style="width:61.5pt;height:34.5pt" o:ole="">
                            <v:imagedata r:id="rId451" o:title=""/>
                          </v:shape>
                          <o:OLEObject Type="Embed" ProgID="Equation.3" ShapeID="_x0000_i1251" DrawAspect="Content" ObjectID="_1458310124" r:id="rId452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486818" w:rsidRPr="001A72EC" w:rsidRDefault="00486818" w:rsidP="001A72EC">
                      <w:pPr>
                        <w:bidi/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9D5D9B">
                        <w:rPr>
                          <w:position w:val="-28"/>
                          <w:sz w:val="28"/>
                          <w:szCs w:val="28"/>
                        </w:rPr>
                        <w:object w:dxaOrig="999" w:dyaOrig="680">
                          <v:shape id="_x0000_i1252" type="#_x0000_t75" style="width:49.5pt;height:34.5pt" o:ole="">
                            <v:imagedata r:id="rId65" o:title=""/>
                          </v:shape>
                          <o:OLEObject Type="Embed" ProgID="Equation.3" ShapeID="_x0000_i1252" DrawAspect="Content" ObjectID="_1458310125" r:id="rId453"/>
                        </w:object>
                      </w:r>
                    </w:p>
                    <w:p w:rsidR="00486818" w:rsidRPr="00623866" w:rsidRDefault="00486818" w:rsidP="00F10121">
                      <w:pPr>
                        <w:shd w:val="clear" w:color="auto" w:fill="FF6600"/>
                        <w:bidi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كفاية</w:t>
                      </w:r>
                      <w:proofErr w:type="gramEnd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proofErr w:type="spellStart"/>
                      <w:r w:rsidRPr="0062386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مستهدفة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5</w:t>
                      </w:r>
                      <w:proofErr w:type="spellEnd"/>
                    </w:p>
                    <w:p w:rsidR="00486818" w:rsidRPr="001A72EC" w:rsidRDefault="00486818" w:rsidP="001A72EC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</w:rPr>
                        <w:t xml:space="preserve">حول مقامات الأعداد الآتية إلى أعداد صحيحة </w:t>
                      </w:r>
                    </w:p>
                    <w:p w:rsidR="00486818" w:rsidRDefault="00486818" w:rsidP="001A72EC"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8B5763">
                        <w:rPr>
                          <w:position w:val="-28"/>
                        </w:rPr>
                        <w:object w:dxaOrig="400" w:dyaOrig="660">
                          <v:shape id="_x0000_i1253" type="#_x0000_t75" style="width:19.5pt;height:33pt" o:ole="">
                            <v:imagedata r:id="rId454" o:title=""/>
                          </v:shape>
                          <o:OLEObject Type="Embed" ProgID="Equation.3" ShapeID="_x0000_i1253" DrawAspect="Content" ObjectID="_1458310126" r:id="rId455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    </w:t>
                      </w:r>
                      <w:r>
                        <w:t xml:space="preserve">;;      </w:t>
                      </w:r>
                      <w:r w:rsidRPr="008B5763">
                        <w:rPr>
                          <w:position w:val="-28"/>
                        </w:rPr>
                        <w:object w:dxaOrig="380" w:dyaOrig="660">
                          <v:shape id="_x0000_i1254" type="#_x0000_t75" style="width:19.5pt;height:33pt" o:ole="">
                            <v:imagedata r:id="rId456" o:title=""/>
                          </v:shape>
                          <o:OLEObject Type="Embed" ProgID="Equation.3" ShapeID="_x0000_i1254" DrawAspect="Content" ObjectID="_1458310127" r:id="rId457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t xml:space="preserve">    ;;     </w:t>
                      </w:r>
                      <w:r w:rsidRPr="008B5763">
                        <w:rPr>
                          <w:position w:val="-28"/>
                        </w:rPr>
                        <w:object w:dxaOrig="520" w:dyaOrig="660">
                          <v:shape id="_x0000_i1255" type="#_x0000_t75" style="width:25.5pt;height:33pt" o:ole="">
                            <v:imagedata r:id="rId458" o:title=""/>
                          </v:shape>
                          <o:OLEObject Type="Embed" ProgID="Equation.3" ShapeID="_x0000_i1255" DrawAspect="Content" ObjectID="_1458310128" r:id="rId459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>
                        <w:t xml:space="preserve">   ;;    </w:t>
                      </w:r>
                      <w:r w:rsidRPr="008B5763">
                        <w:rPr>
                          <w:position w:val="-28"/>
                        </w:rPr>
                        <w:object w:dxaOrig="660" w:dyaOrig="660">
                          <v:shape id="_x0000_i1256" type="#_x0000_t75" style="width:33pt;height:33pt" o:ole="">
                            <v:imagedata r:id="rId460" o:title=""/>
                          </v:shape>
                          <o:OLEObject Type="Embed" ProgID="Equation.3" ShapeID="_x0000_i1256" DrawAspect="Content" ObjectID="_1458310129" r:id="rId461"/>
                        </w:object>
                      </w:r>
                      <w:r>
                        <w:t xml:space="preserve">     ;;      </w:t>
                      </w:r>
                      <w:r w:rsidRPr="008B5763">
                        <w:rPr>
                          <w:position w:val="-28"/>
                        </w:rPr>
                        <w:object w:dxaOrig="499" w:dyaOrig="660">
                          <v:shape id="_x0000_i1257" type="#_x0000_t75" style="width:25.5pt;height:33pt" o:ole="">
                            <v:imagedata r:id="rId462" o:title=""/>
                          </v:shape>
                          <o:OLEObject Type="Embed" ProgID="Equation.3" ShapeID="_x0000_i1257" DrawAspect="Content" ObjectID="_1458310130" r:id="rId463"/>
                        </w:object>
                      </w:r>
                      <w:r>
                        <w:t xml:space="preserve">      ;;     </w:t>
                      </w:r>
                      <w:r w:rsidRPr="008B5763">
                        <w:rPr>
                          <w:position w:val="-28"/>
                        </w:rPr>
                        <w:object w:dxaOrig="520" w:dyaOrig="660">
                          <v:shape id="_x0000_i1258" type="#_x0000_t75" style="width:25.5pt;height:33pt" o:ole="">
                            <v:imagedata r:id="rId464" o:title=""/>
                          </v:shape>
                          <o:OLEObject Type="Embed" ProgID="Equation.3" ShapeID="_x0000_i1258" DrawAspect="Content" ObjectID="_1458310131" r:id="rId465"/>
                        </w:object>
                      </w:r>
                      <w:r>
                        <w:t xml:space="preserve">      ;;     </w:t>
                      </w:r>
                      <w:r w:rsidRPr="008B5763">
                        <w:rPr>
                          <w:position w:val="-28"/>
                        </w:rPr>
                        <w:object w:dxaOrig="880" w:dyaOrig="660">
                          <v:shape id="_x0000_i1259" type="#_x0000_t75" style="width:43.5pt;height:33pt" o:ole="">
                            <v:imagedata r:id="rId466" o:title=""/>
                          </v:shape>
                          <o:OLEObject Type="Embed" ProgID="Equation.3" ShapeID="_x0000_i1259" DrawAspect="Content" ObjectID="_1458310132" r:id="rId467"/>
                        </w:object>
                      </w:r>
                      <w:r>
                        <w:t xml:space="preserve">      ;;       </w:t>
                      </w:r>
                      <w:r w:rsidRPr="008B5763">
                        <w:rPr>
                          <w:position w:val="-28"/>
                        </w:rPr>
                        <w:object w:dxaOrig="499" w:dyaOrig="660">
                          <v:shape id="_x0000_i1260" type="#_x0000_t75" style="width:25.5pt;height:33pt" o:ole="">
                            <v:imagedata r:id="rId468" o:title=""/>
                          </v:shape>
                          <o:OLEObject Type="Embed" ProgID="Equation.3" ShapeID="_x0000_i1260" DrawAspect="Content" ObjectID="_1458310133" r:id="rId469"/>
                        </w:object>
                      </w: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</w:p>
                    <w:p w:rsidR="00486818" w:rsidRPr="00623866" w:rsidRDefault="00486818" w:rsidP="00F10121">
                      <w:pPr>
                        <w:bidi/>
                        <w:spacing w:after="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</w:txbxContent>
                </v:textbox>
              </v:rect>
            </v:group>
          </v:group>
        </w:pict>
      </w:r>
    </w:p>
    <w:p w:rsidR="00D63DEF" w:rsidRDefault="00D63DEF" w:rsidP="00A86EF2"/>
    <w:sectPr w:rsidR="00D63DEF" w:rsidSect="00B014EB">
      <w:headerReference w:type="even" r:id="rId470"/>
      <w:headerReference w:type="default" r:id="rId471"/>
      <w:footerReference w:type="even" r:id="rId472"/>
      <w:footerReference w:type="default" r:id="rId473"/>
      <w:headerReference w:type="first" r:id="rId474"/>
      <w:footerReference w:type="first" r:id="rId475"/>
      <w:pgSz w:w="11906" w:h="16838"/>
      <w:pgMar w:top="1985" w:right="1418" w:bottom="1134" w:left="1418" w:header="737" w:footer="57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3B26" w:rsidRDefault="00B43B26" w:rsidP="0003580D">
      <w:pPr>
        <w:spacing w:after="0" w:line="240" w:lineRule="auto"/>
      </w:pPr>
      <w:r>
        <w:separator/>
      </w:r>
    </w:p>
  </w:endnote>
  <w:endnote w:type="continuationSeparator" w:id="0">
    <w:p w:rsidR="00B43B26" w:rsidRDefault="00B43B26" w:rsidP="000358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3 THAGHR 03 051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W1 SHUROOQ 07 00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818" w:rsidRDefault="00486818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</w:rPr>
      <w:id w:val="2185922"/>
      <w:docPartObj>
        <w:docPartGallery w:val="Page Numbers (Bottom of Page)"/>
        <w:docPartUnique/>
      </w:docPartObj>
    </w:sdtPr>
    <w:sdtContent>
      <w:sdt>
        <w:sdtPr>
          <w:rPr>
            <w:rFonts w:asciiTheme="majorHAnsi" w:eastAsiaTheme="majorEastAsia" w:hAnsiTheme="majorHAnsi" w:cstheme="majorBidi"/>
          </w:rPr>
          <w:id w:val="123787805"/>
          <w:docPartObj>
            <w:docPartGallery w:val="Page Numbers (Margins)"/>
            <w:docPartUnique/>
          </w:docPartObj>
        </w:sdtPr>
        <w:sdtContent>
          <w:p w:rsidR="00486818" w:rsidRDefault="00EB030E">
            <w:pPr>
              <w:rPr>
                <w:rFonts w:asciiTheme="majorHAnsi" w:eastAsiaTheme="majorEastAsia" w:hAnsiTheme="majorHAnsi" w:cstheme="majorBidi"/>
              </w:rPr>
            </w:pPr>
            <w:r>
              <w:rPr>
                <w:rFonts w:asciiTheme="majorHAnsi" w:eastAsiaTheme="majorEastAsia" w:hAnsiTheme="majorHAnsi" w:cstheme="majorBidi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061" type="#_x0000_t32" style="position:absolute;margin-left:263.2pt;margin-top:10pt;width:.05pt;height:34.9pt;z-index:251661312;mso-position-horizontal-relative:text;mso-position-vertical-relative:text" o:connectortype="straight" strokecolor="#683fb3" strokeweight="6pt"/>
              </w:pict>
            </w:r>
            <w:r>
              <w:rPr>
                <w:rFonts w:asciiTheme="majorHAnsi" w:eastAsiaTheme="majorEastAsia" w:hAnsiTheme="majorHAnsi" w:cstheme="majorBidi"/>
                <w:noProof/>
              </w:rPr>
              <w:pict>
                <v:shape id="_x0000_s2063" type="#_x0000_t32" style="position:absolute;margin-left:190.1pt;margin-top:10pt;width:.05pt;height:34.9pt;z-index:251663360;mso-position-horizontal-relative:text;mso-position-vertical-relative:text" o:connectortype="straight" strokecolor="#683fb3" strokeweight="6pt"/>
              </w:pict>
            </w:r>
            <w:r>
              <w:rPr>
                <w:rFonts w:asciiTheme="majorHAnsi" w:eastAsiaTheme="majorEastAsia" w:hAnsiTheme="majorHAnsi" w:cstheme="majorBidi"/>
                <w:noProof/>
                <w:lang w:eastAsia="zh-TW"/>
              </w:rPr>
              <w:pict>
                <v:oval id="_x0000_s2060" style="position:absolute;margin-left:0;margin-top:0;width:49.35pt;height:49.35pt;z-index:251660288;mso-position-horizontal:center;mso-position-horizontal-relative:margin;mso-position-vertical:center;mso-position-vertical-relative:bottom-margin-area;v-text-anchor:middle" fillcolor="#4f81bd [3204]" strokecolor="#4f81bd [3204]" strokeweight="10pt">
                  <v:stroke linestyle="thinThin"/>
                  <v:shadow color="#868686"/>
                  <v:textbox style="mso-next-textbox:#_x0000_s2060">
                    <w:txbxContent>
                      <w:p w:rsidR="00486818" w:rsidRDefault="00EB030E">
                        <w:pPr>
                          <w:pStyle w:val="Pieddepage"/>
                          <w:jc w:val="center"/>
                          <w:rPr>
                            <w:b/>
                            <w:color w:val="FFFFFF" w:themeColor="background1"/>
                            <w:sz w:val="32"/>
                            <w:szCs w:val="32"/>
                          </w:rPr>
                        </w:pPr>
                        <w:fldSimple w:instr=" PAGE    \* MERGEFORMAT ">
                          <w:r w:rsidR="008E240F" w:rsidRPr="008E240F">
                            <w:rPr>
                              <w:b/>
                              <w:noProof/>
                              <w:color w:val="FFFFFF" w:themeColor="background1"/>
                              <w:sz w:val="32"/>
                              <w:szCs w:val="32"/>
                            </w:rPr>
                            <w:t>15</w:t>
                          </w:r>
                        </w:fldSimple>
                      </w:p>
                    </w:txbxContent>
                  </v:textbox>
                  <w10:wrap anchorx="margin" anchory="page"/>
                </v:oval>
              </w:pict>
            </w:r>
          </w:p>
        </w:sdtContent>
      </w:sdt>
    </w:sdtContent>
  </w:sdt>
  <w:p w:rsidR="00486818" w:rsidRDefault="00EB030E">
    <w:pPr>
      <w:pStyle w:val="Pieddepage"/>
    </w:pPr>
    <w:r>
      <w:rPr>
        <w:noProof/>
      </w:rPr>
      <w:pict>
        <v:shape id="_x0000_s2064" type="#_x0000_t32" style="position:absolute;margin-left:-96.4pt;margin-top:17.15pt;width:288.7pt;height:.05pt;z-index:251664384" o:connectortype="straight" strokecolor="#683fb3" strokeweight="6pt"/>
      </w:pict>
    </w:r>
    <w:r>
      <w:rPr>
        <w:noProof/>
      </w:rPr>
      <w:pict>
        <v:shape id="_x0000_s2062" type="#_x0000_t32" style="position:absolute;margin-left:260.6pt;margin-top:17.2pt;width:5905.5pt;height:1.55pt;z-index:251662336" o:connectortype="straight" strokecolor="#683fb3" strokeweight="6pt"/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818" w:rsidRDefault="0048681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3B26" w:rsidRDefault="00B43B26" w:rsidP="0003580D">
      <w:pPr>
        <w:spacing w:after="0" w:line="240" w:lineRule="auto"/>
      </w:pPr>
      <w:r>
        <w:separator/>
      </w:r>
    </w:p>
  </w:footnote>
  <w:footnote w:type="continuationSeparator" w:id="0">
    <w:p w:rsidR="00B43B26" w:rsidRDefault="00B43B26" w:rsidP="000358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818" w:rsidRDefault="00486818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818" w:rsidRDefault="00486818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6818" w:rsidRDefault="00486818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2pt;height:12pt" o:bullet="t">
        <v:imagedata r:id="rId1" o:title="BD14866_"/>
      </v:shape>
    </w:pict>
  </w:numPicBullet>
  <w:abstractNum w:abstractNumId="0">
    <w:nsid w:val="01363653"/>
    <w:multiLevelType w:val="hybridMultilevel"/>
    <w:tmpl w:val="BC3CF590"/>
    <w:lvl w:ilvl="0" w:tplc="5CA80910">
      <w:start w:val="1"/>
      <w:numFmt w:val="bullet"/>
      <w:lvlText w:val=""/>
      <w:lvlPicBulletId w:val="0"/>
      <w:lvlJc w:val="left"/>
      <w:pPr>
        <w:ind w:left="2203" w:hanging="360"/>
      </w:pPr>
      <w:rPr>
        <w:rFonts w:ascii="Symbol" w:hAnsi="Symbol" w:cs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9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8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5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63" w:hanging="360"/>
      </w:pPr>
      <w:rPr>
        <w:rFonts w:ascii="Wingdings" w:hAnsi="Wingdings" w:hint="default"/>
      </w:rPr>
    </w:lvl>
  </w:abstractNum>
  <w:abstractNum w:abstractNumId="1">
    <w:nsid w:val="11186947"/>
    <w:multiLevelType w:val="hybridMultilevel"/>
    <w:tmpl w:val="7B2EF116"/>
    <w:lvl w:ilvl="0" w:tplc="7188ECFE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Wingdings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E429FA"/>
    <w:multiLevelType w:val="hybridMultilevel"/>
    <w:tmpl w:val="2A78B9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0E31C2"/>
    <w:multiLevelType w:val="hybridMultilevel"/>
    <w:tmpl w:val="14CC2DCA"/>
    <w:lvl w:ilvl="0" w:tplc="040C000F">
      <w:start w:val="1"/>
      <w:numFmt w:val="decimal"/>
      <w:lvlText w:val="%1."/>
      <w:lvlJc w:val="lef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4">
    <w:nsid w:val="1C53476D"/>
    <w:multiLevelType w:val="hybridMultilevel"/>
    <w:tmpl w:val="D36A27B6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D3D5D1E"/>
    <w:multiLevelType w:val="hybridMultilevel"/>
    <w:tmpl w:val="CFB296D6"/>
    <w:lvl w:ilvl="0" w:tplc="FF32C2F8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05177DC"/>
    <w:multiLevelType w:val="hybridMultilevel"/>
    <w:tmpl w:val="F72ACF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9470AB"/>
    <w:multiLevelType w:val="hybridMultilevel"/>
    <w:tmpl w:val="5D1427AA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E305D5"/>
    <w:multiLevelType w:val="hybridMultilevel"/>
    <w:tmpl w:val="E9F8589A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9">
    <w:nsid w:val="2D6A0709"/>
    <w:multiLevelType w:val="hybridMultilevel"/>
    <w:tmpl w:val="486A7854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10">
    <w:nsid w:val="36E47604"/>
    <w:multiLevelType w:val="hybridMultilevel"/>
    <w:tmpl w:val="9A96193E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4814F2"/>
    <w:multiLevelType w:val="hybridMultilevel"/>
    <w:tmpl w:val="6868B47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EF7C74"/>
    <w:multiLevelType w:val="hybridMultilevel"/>
    <w:tmpl w:val="15A0DDB6"/>
    <w:lvl w:ilvl="0" w:tplc="040C000F">
      <w:start w:val="1"/>
      <w:numFmt w:val="decimal"/>
      <w:lvlText w:val="%1.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39326CB3"/>
    <w:multiLevelType w:val="hybridMultilevel"/>
    <w:tmpl w:val="B6463084"/>
    <w:lvl w:ilvl="0" w:tplc="040C000F">
      <w:start w:val="1"/>
      <w:numFmt w:val="decimal"/>
      <w:lvlText w:val="%1."/>
      <w:lvlJc w:val="left"/>
      <w:pPr>
        <w:ind w:left="765" w:hanging="360"/>
      </w:p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">
    <w:nsid w:val="3E212FDC"/>
    <w:multiLevelType w:val="hybridMultilevel"/>
    <w:tmpl w:val="6CD23F26"/>
    <w:lvl w:ilvl="0" w:tplc="144C17EC">
      <w:start w:val="1"/>
      <w:numFmt w:val="bullet"/>
      <w:lvlText w:val="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4807FC"/>
    <w:multiLevelType w:val="hybridMultilevel"/>
    <w:tmpl w:val="1A5A35D4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16">
    <w:nsid w:val="46EB77F7"/>
    <w:multiLevelType w:val="hybridMultilevel"/>
    <w:tmpl w:val="30684F36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7FA133D"/>
    <w:multiLevelType w:val="hybridMultilevel"/>
    <w:tmpl w:val="5ECAC1D8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4E6229"/>
    <w:multiLevelType w:val="hybridMultilevel"/>
    <w:tmpl w:val="142E8C1C"/>
    <w:lvl w:ilvl="0" w:tplc="7666C174">
      <w:start w:val="1"/>
      <w:numFmt w:val="upperRoman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4DDE0A4E"/>
    <w:multiLevelType w:val="hybridMultilevel"/>
    <w:tmpl w:val="FDEE18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681D24"/>
    <w:multiLevelType w:val="hybridMultilevel"/>
    <w:tmpl w:val="95F6740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252419"/>
    <w:multiLevelType w:val="hybridMultilevel"/>
    <w:tmpl w:val="1F7C45E2"/>
    <w:lvl w:ilvl="0" w:tplc="8820CA26">
      <w:start w:val="1"/>
      <w:numFmt w:val="bullet"/>
      <w:lvlText w:val=""/>
      <w:lvlJc w:val="left"/>
      <w:pPr>
        <w:ind w:left="9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0A7D34"/>
    <w:multiLevelType w:val="hybridMultilevel"/>
    <w:tmpl w:val="19B0D814"/>
    <w:lvl w:ilvl="0" w:tplc="CC8A6FD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9BD6B9C"/>
    <w:multiLevelType w:val="hybridMultilevel"/>
    <w:tmpl w:val="0F8850D2"/>
    <w:lvl w:ilvl="0" w:tplc="8820CA26">
      <w:start w:val="1"/>
      <w:numFmt w:val="bullet"/>
      <w:lvlText w:val=""/>
      <w:lvlJc w:val="left"/>
      <w:pPr>
        <w:ind w:left="135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4">
    <w:nsid w:val="640F6B5D"/>
    <w:multiLevelType w:val="hybridMultilevel"/>
    <w:tmpl w:val="5FCA3FE8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25">
    <w:nsid w:val="6B585C50"/>
    <w:multiLevelType w:val="hybridMultilevel"/>
    <w:tmpl w:val="450AFAF2"/>
    <w:lvl w:ilvl="0" w:tplc="CB088498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DA63C94"/>
    <w:multiLevelType w:val="hybridMultilevel"/>
    <w:tmpl w:val="92E61B20"/>
    <w:lvl w:ilvl="0" w:tplc="040C000B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abstractNum w:abstractNumId="27">
    <w:nsid w:val="717D1C3F"/>
    <w:multiLevelType w:val="hybridMultilevel"/>
    <w:tmpl w:val="9772776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6D4DAB"/>
    <w:multiLevelType w:val="hybridMultilevel"/>
    <w:tmpl w:val="27E857C8"/>
    <w:lvl w:ilvl="0" w:tplc="F7D8DA0E">
      <w:start w:val="1"/>
      <w:numFmt w:val="decimal"/>
      <w:lvlText w:val="%1."/>
      <w:lvlJc w:val="left"/>
      <w:pPr>
        <w:ind w:left="785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9">
    <w:nsid w:val="7709626A"/>
    <w:multiLevelType w:val="hybridMultilevel"/>
    <w:tmpl w:val="9FCC02DA"/>
    <w:lvl w:ilvl="0" w:tplc="144C17EC">
      <w:start w:val="1"/>
      <w:numFmt w:val="bullet"/>
      <w:lvlText w:val="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BBD433D"/>
    <w:multiLevelType w:val="hybridMultilevel"/>
    <w:tmpl w:val="72049DB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EF61A8"/>
    <w:multiLevelType w:val="hybridMultilevel"/>
    <w:tmpl w:val="45D0AB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904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AE3A9E"/>
    <w:multiLevelType w:val="hybridMultilevel"/>
    <w:tmpl w:val="E10C2C7C"/>
    <w:lvl w:ilvl="0" w:tplc="2126075E">
      <w:start w:val="1"/>
      <w:numFmt w:val="bullet"/>
      <w:lvlText w:val=""/>
      <w:lvlJc w:val="left"/>
      <w:pPr>
        <w:ind w:left="3427" w:hanging="360"/>
      </w:pPr>
      <w:rPr>
        <w:rFonts w:ascii="Wingdings" w:hAnsi="Wingdings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4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187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22"/>
  </w:num>
  <w:num w:numId="4">
    <w:abstractNumId w:val="17"/>
  </w:num>
  <w:num w:numId="5">
    <w:abstractNumId w:val="5"/>
  </w:num>
  <w:num w:numId="6">
    <w:abstractNumId w:val="29"/>
  </w:num>
  <w:num w:numId="7">
    <w:abstractNumId w:val="0"/>
  </w:num>
  <w:num w:numId="8">
    <w:abstractNumId w:val="30"/>
  </w:num>
  <w:num w:numId="9">
    <w:abstractNumId w:val="28"/>
  </w:num>
  <w:num w:numId="10">
    <w:abstractNumId w:val="4"/>
  </w:num>
  <w:num w:numId="11">
    <w:abstractNumId w:val="27"/>
  </w:num>
  <w:num w:numId="12">
    <w:abstractNumId w:val="6"/>
  </w:num>
  <w:num w:numId="13">
    <w:abstractNumId w:val="16"/>
  </w:num>
  <w:num w:numId="14">
    <w:abstractNumId w:val="13"/>
  </w:num>
  <w:num w:numId="15">
    <w:abstractNumId w:val="31"/>
  </w:num>
  <w:num w:numId="16">
    <w:abstractNumId w:val="21"/>
  </w:num>
  <w:num w:numId="17">
    <w:abstractNumId w:val="3"/>
  </w:num>
  <w:num w:numId="18">
    <w:abstractNumId w:val="14"/>
  </w:num>
  <w:num w:numId="19">
    <w:abstractNumId w:val="2"/>
  </w:num>
  <w:num w:numId="20">
    <w:abstractNumId w:val="15"/>
  </w:num>
  <w:num w:numId="21">
    <w:abstractNumId w:val="26"/>
  </w:num>
  <w:num w:numId="22">
    <w:abstractNumId w:val="9"/>
  </w:num>
  <w:num w:numId="23">
    <w:abstractNumId w:val="8"/>
  </w:num>
  <w:num w:numId="24">
    <w:abstractNumId w:val="24"/>
  </w:num>
  <w:num w:numId="25">
    <w:abstractNumId w:val="32"/>
  </w:num>
  <w:num w:numId="26">
    <w:abstractNumId w:val="1"/>
  </w:num>
  <w:num w:numId="27">
    <w:abstractNumId w:val="11"/>
  </w:num>
  <w:num w:numId="28">
    <w:abstractNumId w:val="19"/>
  </w:num>
  <w:num w:numId="29">
    <w:abstractNumId w:val="20"/>
  </w:num>
  <w:num w:numId="30">
    <w:abstractNumId w:val="18"/>
  </w:num>
  <w:num w:numId="31">
    <w:abstractNumId w:val="23"/>
  </w:num>
  <w:num w:numId="32">
    <w:abstractNumId w:val="25"/>
  </w:num>
  <w:num w:numId="3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10242">
      <o:colormru v:ext="edit" colors="#fbfbb5,blue,#f8a15a,#fbd1af,#f8ab6c,#f58427,#18c62d,#9318de"/>
      <o:colormenu v:ext="edit" fillcolor="#ffc000" strokecolor="none [3212]" shadowcolor="#f58427"/>
    </o:shapedefaults>
    <o:shapelayout v:ext="edit">
      <o:idmap v:ext="edit" data="2"/>
      <o:rules v:ext="edit">
        <o:r id="V:Rule5" type="connector" idref="#_x0000_s2062"/>
        <o:r id="V:Rule6" type="connector" idref="#_x0000_s2064"/>
        <o:r id="V:Rule7" type="connector" idref="#_x0000_s2063"/>
        <o:r id="V:Rule8" type="connector" idref="#_x0000_s2061"/>
      </o:rules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A7D16"/>
    <w:rsid w:val="000011D0"/>
    <w:rsid w:val="000014F7"/>
    <w:rsid w:val="00012D4F"/>
    <w:rsid w:val="0002787D"/>
    <w:rsid w:val="0003580D"/>
    <w:rsid w:val="00063D63"/>
    <w:rsid w:val="00071B8E"/>
    <w:rsid w:val="00077F7C"/>
    <w:rsid w:val="00087D75"/>
    <w:rsid w:val="00097F65"/>
    <w:rsid w:val="000A091B"/>
    <w:rsid w:val="000A66D3"/>
    <w:rsid w:val="000A731D"/>
    <w:rsid w:val="000B0DBD"/>
    <w:rsid w:val="000B6BF1"/>
    <w:rsid w:val="000D2B20"/>
    <w:rsid w:val="001264F5"/>
    <w:rsid w:val="0013560E"/>
    <w:rsid w:val="00137AEA"/>
    <w:rsid w:val="00142DCE"/>
    <w:rsid w:val="001673A4"/>
    <w:rsid w:val="0017288A"/>
    <w:rsid w:val="00173067"/>
    <w:rsid w:val="0018726D"/>
    <w:rsid w:val="00194801"/>
    <w:rsid w:val="001A29E9"/>
    <w:rsid w:val="001A6D18"/>
    <w:rsid w:val="001A72EC"/>
    <w:rsid w:val="001B05D9"/>
    <w:rsid w:val="001B210B"/>
    <w:rsid w:val="001C03AC"/>
    <w:rsid w:val="001E1CC6"/>
    <w:rsid w:val="001F0A94"/>
    <w:rsid w:val="0021140E"/>
    <w:rsid w:val="00245472"/>
    <w:rsid w:val="002500E9"/>
    <w:rsid w:val="00250BCA"/>
    <w:rsid w:val="00253D78"/>
    <w:rsid w:val="00254A41"/>
    <w:rsid w:val="0026363F"/>
    <w:rsid w:val="00263C63"/>
    <w:rsid w:val="002927A5"/>
    <w:rsid w:val="002A3BA1"/>
    <w:rsid w:val="002B5FF4"/>
    <w:rsid w:val="002C6BA9"/>
    <w:rsid w:val="002C7B51"/>
    <w:rsid w:val="002E1CDD"/>
    <w:rsid w:val="002E5104"/>
    <w:rsid w:val="002F0DB6"/>
    <w:rsid w:val="00300D69"/>
    <w:rsid w:val="00302930"/>
    <w:rsid w:val="00307639"/>
    <w:rsid w:val="00312264"/>
    <w:rsid w:val="0031616B"/>
    <w:rsid w:val="00320BFF"/>
    <w:rsid w:val="0032121F"/>
    <w:rsid w:val="00322E45"/>
    <w:rsid w:val="00335570"/>
    <w:rsid w:val="00343FBD"/>
    <w:rsid w:val="00355067"/>
    <w:rsid w:val="0035654D"/>
    <w:rsid w:val="00375B89"/>
    <w:rsid w:val="00387FC9"/>
    <w:rsid w:val="00390BCE"/>
    <w:rsid w:val="0039748B"/>
    <w:rsid w:val="003A4D4A"/>
    <w:rsid w:val="003B02EC"/>
    <w:rsid w:val="003C7EA0"/>
    <w:rsid w:val="003E6EF1"/>
    <w:rsid w:val="003F585A"/>
    <w:rsid w:val="004023B3"/>
    <w:rsid w:val="004040AF"/>
    <w:rsid w:val="00405DBB"/>
    <w:rsid w:val="00442DD6"/>
    <w:rsid w:val="00455CD6"/>
    <w:rsid w:val="00460BAB"/>
    <w:rsid w:val="004810A5"/>
    <w:rsid w:val="00483DBA"/>
    <w:rsid w:val="004862CE"/>
    <w:rsid w:val="00486818"/>
    <w:rsid w:val="00495E5F"/>
    <w:rsid w:val="004D5CB7"/>
    <w:rsid w:val="004D77FB"/>
    <w:rsid w:val="004E52CA"/>
    <w:rsid w:val="004F0B10"/>
    <w:rsid w:val="0050006B"/>
    <w:rsid w:val="00514A61"/>
    <w:rsid w:val="00515921"/>
    <w:rsid w:val="005254F0"/>
    <w:rsid w:val="0056016E"/>
    <w:rsid w:val="0056072D"/>
    <w:rsid w:val="00562B98"/>
    <w:rsid w:val="005674A3"/>
    <w:rsid w:val="005A1C32"/>
    <w:rsid w:val="005B121A"/>
    <w:rsid w:val="005C15CC"/>
    <w:rsid w:val="005F24A2"/>
    <w:rsid w:val="005F6FFF"/>
    <w:rsid w:val="006041CC"/>
    <w:rsid w:val="00623866"/>
    <w:rsid w:val="00636E75"/>
    <w:rsid w:val="00642CB7"/>
    <w:rsid w:val="00642DFC"/>
    <w:rsid w:val="0064568B"/>
    <w:rsid w:val="00654407"/>
    <w:rsid w:val="006A4737"/>
    <w:rsid w:val="006D4996"/>
    <w:rsid w:val="006F600A"/>
    <w:rsid w:val="0070086F"/>
    <w:rsid w:val="00711AC9"/>
    <w:rsid w:val="0075004E"/>
    <w:rsid w:val="00750234"/>
    <w:rsid w:val="00760F18"/>
    <w:rsid w:val="00774BFB"/>
    <w:rsid w:val="00786C5E"/>
    <w:rsid w:val="007910D2"/>
    <w:rsid w:val="007B2033"/>
    <w:rsid w:val="007E47D8"/>
    <w:rsid w:val="007E71E5"/>
    <w:rsid w:val="007F0245"/>
    <w:rsid w:val="007F0860"/>
    <w:rsid w:val="00802BF3"/>
    <w:rsid w:val="00820B2B"/>
    <w:rsid w:val="008221DE"/>
    <w:rsid w:val="00850B64"/>
    <w:rsid w:val="008514F0"/>
    <w:rsid w:val="008600F6"/>
    <w:rsid w:val="00871CB2"/>
    <w:rsid w:val="0088739E"/>
    <w:rsid w:val="008951E6"/>
    <w:rsid w:val="008A0EE9"/>
    <w:rsid w:val="008A3D93"/>
    <w:rsid w:val="008A52E2"/>
    <w:rsid w:val="008A6A07"/>
    <w:rsid w:val="008C0F48"/>
    <w:rsid w:val="008D0791"/>
    <w:rsid w:val="008D5AA2"/>
    <w:rsid w:val="008D6777"/>
    <w:rsid w:val="008E240F"/>
    <w:rsid w:val="008E4635"/>
    <w:rsid w:val="008F1E74"/>
    <w:rsid w:val="008F596D"/>
    <w:rsid w:val="009135BE"/>
    <w:rsid w:val="00924985"/>
    <w:rsid w:val="009C425F"/>
    <w:rsid w:val="009C6592"/>
    <w:rsid w:val="009D53F5"/>
    <w:rsid w:val="009D6AC1"/>
    <w:rsid w:val="009E43F3"/>
    <w:rsid w:val="009E5F4C"/>
    <w:rsid w:val="009F13EF"/>
    <w:rsid w:val="00A07299"/>
    <w:rsid w:val="00A078A1"/>
    <w:rsid w:val="00A25A60"/>
    <w:rsid w:val="00A32D31"/>
    <w:rsid w:val="00A4391B"/>
    <w:rsid w:val="00A7696D"/>
    <w:rsid w:val="00A86EF2"/>
    <w:rsid w:val="00A91F6C"/>
    <w:rsid w:val="00A973EE"/>
    <w:rsid w:val="00AB2443"/>
    <w:rsid w:val="00AD016B"/>
    <w:rsid w:val="00AD127B"/>
    <w:rsid w:val="00AD128A"/>
    <w:rsid w:val="00AF33D2"/>
    <w:rsid w:val="00B014EB"/>
    <w:rsid w:val="00B11858"/>
    <w:rsid w:val="00B154BC"/>
    <w:rsid w:val="00B16FA2"/>
    <w:rsid w:val="00B21DB5"/>
    <w:rsid w:val="00B43B26"/>
    <w:rsid w:val="00B719F9"/>
    <w:rsid w:val="00B83054"/>
    <w:rsid w:val="00B96CD1"/>
    <w:rsid w:val="00BB270A"/>
    <w:rsid w:val="00BC3B23"/>
    <w:rsid w:val="00BC3C7A"/>
    <w:rsid w:val="00BC3CF7"/>
    <w:rsid w:val="00BC6630"/>
    <w:rsid w:val="00BF3332"/>
    <w:rsid w:val="00BF366F"/>
    <w:rsid w:val="00BF3CCF"/>
    <w:rsid w:val="00C30E74"/>
    <w:rsid w:val="00C32598"/>
    <w:rsid w:val="00C4548D"/>
    <w:rsid w:val="00C667AA"/>
    <w:rsid w:val="00C714AE"/>
    <w:rsid w:val="00C72306"/>
    <w:rsid w:val="00C77EE9"/>
    <w:rsid w:val="00C92ABE"/>
    <w:rsid w:val="00C92B2F"/>
    <w:rsid w:val="00C93481"/>
    <w:rsid w:val="00C96FDA"/>
    <w:rsid w:val="00CA3799"/>
    <w:rsid w:val="00CC51D7"/>
    <w:rsid w:val="00D317CC"/>
    <w:rsid w:val="00D345B8"/>
    <w:rsid w:val="00D37FF3"/>
    <w:rsid w:val="00D51683"/>
    <w:rsid w:val="00D63DEF"/>
    <w:rsid w:val="00D75541"/>
    <w:rsid w:val="00D84ECC"/>
    <w:rsid w:val="00D925C6"/>
    <w:rsid w:val="00D928DD"/>
    <w:rsid w:val="00D94F13"/>
    <w:rsid w:val="00D978FB"/>
    <w:rsid w:val="00DA7D16"/>
    <w:rsid w:val="00DB01D4"/>
    <w:rsid w:val="00DD01F6"/>
    <w:rsid w:val="00DD1BED"/>
    <w:rsid w:val="00DE4DF1"/>
    <w:rsid w:val="00DF74A2"/>
    <w:rsid w:val="00E0072F"/>
    <w:rsid w:val="00E05D43"/>
    <w:rsid w:val="00E06B22"/>
    <w:rsid w:val="00E25A32"/>
    <w:rsid w:val="00E26805"/>
    <w:rsid w:val="00E2771A"/>
    <w:rsid w:val="00E326BF"/>
    <w:rsid w:val="00E42038"/>
    <w:rsid w:val="00E478A4"/>
    <w:rsid w:val="00E50EEF"/>
    <w:rsid w:val="00E77CEB"/>
    <w:rsid w:val="00E80CAE"/>
    <w:rsid w:val="00E9232E"/>
    <w:rsid w:val="00E92C76"/>
    <w:rsid w:val="00EB030E"/>
    <w:rsid w:val="00EC36D4"/>
    <w:rsid w:val="00EC450D"/>
    <w:rsid w:val="00EC659C"/>
    <w:rsid w:val="00EC7245"/>
    <w:rsid w:val="00EF78E6"/>
    <w:rsid w:val="00F04543"/>
    <w:rsid w:val="00F10121"/>
    <w:rsid w:val="00F10BEF"/>
    <w:rsid w:val="00F1338B"/>
    <w:rsid w:val="00F24187"/>
    <w:rsid w:val="00F37048"/>
    <w:rsid w:val="00F44222"/>
    <w:rsid w:val="00F46A49"/>
    <w:rsid w:val="00F47AE5"/>
    <w:rsid w:val="00F62195"/>
    <w:rsid w:val="00F642C7"/>
    <w:rsid w:val="00F74BF0"/>
    <w:rsid w:val="00F75502"/>
    <w:rsid w:val="00F77950"/>
    <w:rsid w:val="00F80AC0"/>
    <w:rsid w:val="00FA54B8"/>
    <w:rsid w:val="00FD05E0"/>
    <w:rsid w:val="00FD4016"/>
    <w:rsid w:val="00FD6AAA"/>
    <w:rsid w:val="00FF2F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ru v:ext="edit" colors="#fbfbb5,blue,#f8a15a,#fbd1af,#f8ab6c,#f58427,#18c62d,#9318de"/>
      <o:colormenu v:ext="edit" fillcolor="#ffc000" strokecolor="none [3212]" shadowcolor="#f58427"/>
    </o:shapedefaults>
    <o:shapelayout v:ext="edit">
      <o:idmap v:ext="edit" data="1,5"/>
      <o:rules v:ext="edit">
        <o:r id="V:Rule38" type="connector" idref="#_x0000_s1143"/>
        <o:r id="V:Rule39" type="connector" idref="#_x0000_s5186"/>
        <o:r id="V:Rule40" type="connector" idref="#_x0000_s5179"/>
        <o:r id="V:Rule41" type="connector" idref="#_x0000_s1162"/>
        <o:r id="V:Rule42" type="connector" idref="#_x0000_s5187"/>
        <o:r id="V:Rule43" type="connector" idref="#_x0000_s1378"/>
        <o:r id="V:Rule44" type="connector" idref="#_x0000_s1155"/>
        <o:r id="V:Rule45" type="connector" idref="#_x0000_s5181"/>
        <o:r id="V:Rule46" type="connector" idref="#_x0000_s5178"/>
        <o:r id="V:Rule47" type="connector" idref="#_x0000_s5182"/>
        <o:r id="V:Rule48" type="connector" idref="#_x0000_s1114"/>
        <o:r id="V:Rule49" type="connector" idref="#_x0000_s1232"/>
        <o:r id="V:Rule50" type="connector" idref="#_x0000_s1220"/>
        <o:r id="V:Rule51" type="connector" idref="#_x0000_s5185"/>
        <o:r id="V:Rule52" type="connector" idref="#_x0000_s1388"/>
        <o:r id="V:Rule53" type="connector" idref="#_x0000_s1136"/>
        <o:r id="V:Rule54" type="connector" idref="#_x0000_s1398"/>
        <o:r id="V:Rule55" type="connector" idref="#_x0000_s1137"/>
        <o:r id="V:Rule56" type="connector" idref="#_x0000_s5190"/>
        <o:r id="V:Rule57" type="connector" idref="#_x0000_s1115"/>
        <o:r id="V:Rule58" type="connector" idref="#_x0000_s5189"/>
        <o:r id="V:Rule59" type="connector" idref="#_x0000_s5176"/>
        <o:r id="V:Rule60" type="connector" idref="#_x0000_s1163"/>
        <o:r id="V:Rule61" type="connector" idref="#_x0000_s1387"/>
        <o:r id="V:Rule62" type="connector" idref="#_x0000_s1144"/>
        <o:r id="V:Rule63" type="connector" idref="#_x0000_s5183"/>
        <o:r id="V:Rule64" type="connector" idref="#_x0000_s5152"/>
        <o:r id="V:Rule65" type="connector" idref="#_x0000_s1233"/>
        <o:r id="V:Rule66" type="connector" idref="#_x0000_s1217"/>
        <o:r id="V:Rule67" type="connector" idref="#_x0000_s5180"/>
        <o:r id="V:Rule68" type="connector" idref="#_x0000_s5177"/>
        <o:r id="V:Rule69" type="connector" idref="#_x0000_s5184"/>
        <o:r id="V:Rule70" type="connector" idref="#_x0000_s1377"/>
        <o:r id="V:Rule71" type="connector" idref="#_x0000_s1397"/>
        <o:r id="V:Rule72" type="connector" idref="#_x0000_s5188"/>
        <o:r id="V:Rule73" type="connector" idref="#_x0000_s1156"/>
        <o:r id="V:Rule74" type="connector" idref="#_x0000_s5191"/>
      </o:rules>
      <o:regrouptable v:ext="edit">
        <o:entry new="1" old="0"/>
        <o:entry new="2" old="1"/>
        <o:entry new="3" old="0"/>
        <o:entry new="4" old="0"/>
        <o:entry new="5" old="0"/>
        <o:entry new="6" old="5"/>
        <o:entry new="7" old="5"/>
        <o:entry new="8" old="7"/>
        <o:entry new="9" old="0"/>
        <o:entry new="11" old="9"/>
        <o:entry new="12" old="11"/>
        <o:entry new="13" old="11"/>
        <o:entry new="14" old="11"/>
        <o:entry new="15" old="0"/>
        <o:entry new="16" old="15"/>
        <o:entry new="17" old="0"/>
        <o:entry new="18" old="17"/>
        <o:entry new="19" old="18"/>
        <o:entry new="20" old="0"/>
        <o:entry new="21" old="0"/>
        <o:entry new="2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086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24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244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03580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3580D"/>
  </w:style>
  <w:style w:type="paragraph" w:styleId="Pieddepage">
    <w:name w:val="footer"/>
    <w:basedOn w:val="Normal"/>
    <w:link w:val="PieddepageCar"/>
    <w:uiPriority w:val="99"/>
    <w:unhideWhenUsed/>
    <w:rsid w:val="0003580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3580D"/>
  </w:style>
  <w:style w:type="paragraph" w:styleId="Sansinterligne">
    <w:name w:val="No Spacing"/>
    <w:link w:val="SansinterligneCar"/>
    <w:uiPriority w:val="1"/>
    <w:qFormat/>
    <w:rsid w:val="0003580D"/>
    <w:pPr>
      <w:spacing w:after="0" w:line="240" w:lineRule="auto"/>
    </w:pPr>
    <w:rPr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03580D"/>
    <w:rPr>
      <w:lang w:eastAsia="en-US"/>
    </w:rPr>
  </w:style>
  <w:style w:type="paragraph" w:styleId="Paragraphedeliste">
    <w:name w:val="List Paragraph"/>
    <w:basedOn w:val="Normal"/>
    <w:uiPriority w:val="34"/>
    <w:qFormat/>
    <w:rsid w:val="00300D69"/>
    <w:pPr>
      <w:ind w:left="720"/>
      <w:contextualSpacing/>
    </w:pPr>
  </w:style>
  <w:style w:type="table" w:styleId="Grilledutableau">
    <w:name w:val="Table Grid"/>
    <w:basedOn w:val="TableauNormal"/>
    <w:uiPriority w:val="59"/>
    <w:rsid w:val="00194801"/>
    <w:pPr>
      <w:spacing w:after="0" w:line="240" w:lineRule="auto"/>
    </w:pPr>
    <w:tblPr>
      <w:tblInd w:w="0" w:type="dxa"/>
      <w:tblBorders>
        <w:top w:val="dashDotStroked" w:sz="24" w:space="0" w:color="auto"/>
        <w:left w:val="dashDotStroked" w:sz="24" w:space="0" w:color="auto"/>
        <w:bottom w:val="dashDotStroked" w:sz="24" w:space="0" w:color="auto"/>
        <w:right w:val="dashDotStroked" w:sz="24" w:space="0" w:color="auto"/>
        <w:insideH w:val="dashDotStroked" w:sz="24" w:space="0" w:color="auto"/>
        <w:insideV w:val="dashDotStroked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</w:style>
  <w:style w:type="table" w:customStyle="1" w:styleId="Ombrageclair1">
    <w:name w:val="Ombrage clair1"/>
    <w:basedOn w:val="TableauNormal"/>
    <w:uiPriority w:val="60"/>
    <w:rsid w:val="0019480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Trameclaire-Accent11">
    <w:name w:val="Trame claire - Accent 11"/>
    <w:basedOn w:val="TableauNormal"/>
    <w:uiPriority w:val="60"/>
    <w:rsid w:val="0019480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Corpsdetexte">
    <w:name w:val="Body Text"/>
    <w:basedOn w:val="Normal"/>
    <w:link w:val="CorpsdetexteCar"/>
    <w:rsid w:val="00DB01D4"/>
    <w:pPr>
      <w:bidi/>
      <w:spacing w:after="0" w:line="240" w:lineRule="auto"/>
    </w:pPr>
    <w:rPr>
      <w:rFonts w:ascii="Times New Roman" w:eastAsia="Times New Roman" w:hAnsi="Times New Roman" w:cs="Arabic Transparent"/>
      <w:sz w:val="24"/>
      <w:szCs w:val="28"/>
      <w:lang w:val="en-US" w:eastAsia="ar-SA"/>
    </w:rPr>
  </w:style>
  <w:style w:type="character" w:customStyle="1" w:styleId="CorpsdetexteCar">
    <w:name w:val="Corps de texte Car"/>
    <w:basedOn w:val="Policepardfaut"/>
    <w:link w:val="Corpsdetexte"/>
    <w:rsid w:val="00DB01D4"/>
    <w:rPr>
      <w:rFonts w:ascii="Times New Roman" w:eastAsia="Times New Roman" w:hAnsi="Times New Roman" w:cs="Arabic Transparent"/>
      <w:sz w:val="24"/>
      <w:szCs w:val="28"/>
      <w:lang w:val="en-US" w:eastAsia="ar-SA"/>
    </w:rPr>
  </w:style>
  <w:style w:type="character" w:styleId="Textedelespacerserv">
    <w:name w:val="Placeholder Text"/>
    <w:basedOn w:val="Policepardfaut"/>
    <w:uiPriority w:val="99"/>
    <w:semiHidden/>
    <w:rsid w:val="00EF78E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985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86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footer" Target="footer3.xml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1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7.bin"/><Relationship Id="rId12" Type="http://schemas.openxmlformats.org/officeDocument/2006/relationships/image" Target="media/image5.gi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theme" Target="theme/theme1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image" Target="media/image210.wmf"/><Relationship Id="rId446" Type="http://schemas.openxmlformats.org/officeDocument/2006/relationships/oleObject" Target="embeddings/oleObject222.bin"/><Relationship Id="rId467" Type="http://schemas.openxmlformats.org/officeDocument/2006/relationships/oleObject" Target="embeddings/oleObject233.bin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gi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2.wmf"/><Relationship Id="rId369" Type="http://schemas.openxmlformats.org/officeDocument/2006/relationships/image" Target="media/image182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5.bin"/><Relationship Id="rId457" Type="http://schemas.openxmlformats.org/officeDocument/2006/relationships/oleObject" Target="embeddings/oleObject228.bin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6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7.wmf"/><Relationship Id="rId359" Type="http://schemas.openxmlformats.org/officeDocument/2006/relationships/image" Target="media/image177.wmf"/><Relationship Id="rId8" Type="http://schemas.openxmlformats.org/officeDocument/2006/relationships/image" Target="media/image2.png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10.bin"/><Relationship Id="rId447" Type="http://schemas.openxmlformats.org/officeDocument/2006/relationships/image" Target="media/image21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468" Type="http://schemas.openxmlformats.org/officeDocument/2006/relationships/image" Target="media/image229.wmf"/><Relationship Id="rId25" Type="http://schemas.openxmlformats.org/officeDocument/2006/relationships/image" Target="media/image10.png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437" Type="http://schemas.openxmlformats.org/officeDocument/2006/relationships/image" Target="media/image216.wmf"/><Relationship Id="rId458" Type="http://schemas.openxmlformats.org/officeDocument/2006/relationships/image" Target="media/image224.wmf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371" Type="http://schemas.openxmlformats.org/officeDocument/2006/relationships/image" Target="media/image183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3.gi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11.wmf"/><Relationship Id="rId448" Type="http://schemas.openxmlformats.org/officeDocument/2006/relationships/oleObject" Target="embeddings/oleObject223.bin"/><Relationship Id="rId469" Type="http://schemas.openxmlformats.org/officeDocument/2006/relationships/oleObject" Target="embeddings/oleObject234.bin"/><Relationship Id="rId26" Type="http://schemas.openxmlformats.org/officeDocument/2006/relationships/image" Target="media/image11.e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9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header" Target="header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0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5.wmf"/><Relationship Id="rId27" Type="http://schemas.openxmlformats.org/officeDocument/2006/relationships/image" Target="media/image12.e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4.bin"/><Relationship Id="rId471" Type="http://schemas.openxmlformats.org/officeDocument/2006/relationships/header" Target="header2.xml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1.wmf"/><Relationship Id="rId472" Type="http://schemas.openxmlformats.org/officeDocument/2006/relationships/footer" Target="footer1.xml"/><Relationship Id="rId50" Type="http://schemas.openxmlformats.org/officeDocument/2006/relationships/image" Target="media/image24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6.wmf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5.bin"/><Relationship Id="rId473" Type="http://schemas.openxmlformats.org/officeDocument/2006/relationships/footer" Target="footer2.xml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9.bin"/><Relationship Id="rId463" Type="http://schemas.openxmlformats.org/officeDocument/2006/relationships/oleObject" Target="embeddings/oleObject2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453" Type="http://schemas.openxmlformats.org/officeDocument/2006/relationships/oleObject" Target="embeddings/oleObject226.bin"/><Relationship Id="rId474" Type="http://schemas.openxmlformats.org/officeDocument/2006/relationships/header" Target="header3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7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1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fontTable" Target="fontTable.xml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1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5D935B-7C73-4F34-8964-75B1B8E20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5</Pages>
  <Words>76</Words>
  <Characters>420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C JAHIZ</Company>
  <LinksUpToDate>false</LinksUpToDate>
  <CharactersWithSpaces>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 PC</dc:creator>
  <cp:lastModifiedBy>pc</cp:lastModifiedBy>
  <cp:revision>9</cp:revision>
  <dcterms:created xsi:type="dcterms:W3CDTF">2011-06-12T01:27:00Z</dcterms:created>
  <dcterms:modified xsi:type="dcterms:W3CDTF">2014-04-06T17:11:00Z</dcterms:modified>
</cp:coreProperties>
</file>